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2" r:id="rId2"/>
  </p:sldMasterIdLst>
  <p:notesMasterIdLst>
    <p:notesMasterId r:id="rId24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</p:sldIdLst>
  <p:sldSz cx="10691813" cy="7235825"/>
  <p:notesSz cx="6858000" cy="9144000"/>
  <p:defaultTextStyle>
    <a:defPPr>
      <a:defRPr lang="ru-RU"/>
    </a:defPPr>
    <a:lvl1pPr marL="0" algn="l" defTabSz="1024402" rtl="0" eaLnBrk="1" latinLnBrk="0" hangingPunct="1">
      <a:defRPr sz="2017" kern="1200">
        <a:solidFill>
          <a:schemeClr val="tx1"/>
        </a:solidFill>
        <a:latin typeface="+mn-lt"/>
        <a:ea typeface="+mn-ea"/>
        <a:cs typeface="+mn-cs"/>
      </a:defRPr>
    </a:lvl1pPr>
    <a:lvl2pPr marL="512201" algn="l" defTabSz="1024402" rtl="0" eaLnBrk="1" latinLnBrk="0" hangingPunct="1">
      <a:defRPr sz="2017" kern="1200">
        <a:solidFill>
          <a:schemeClr val="tx1"/>
        </a:solidFill>
        <a:latin typeface="+mn-lt"/>
        <a:ea typeface="+mn-ea"/>
        <a:cs typeface="+mn-cs"/>
      </a:defRPr>
    </a:lvl2pPr>
    <a:lvl3pPr marL="1024402" algn="l" defTabSz="1024402" rtl="0" eaLnBrk="1" latinLnBrk="0" hangingPunct="1">
      <a:defRPr sz="2017" kern="1200">
        <a:solidFill>
          <a:schemeClr val="tx1"/>
        </a:solidFill>
        <a:latin typeface="+mn-lt"/>
        <a:ea typeface="+mn-ea"/>
        <a:cs typeface="+mn-cs"/>
      </a:defRPr>
    </a:lvl3pPr>
    <a:lvl4pPr marL="1536603" algn="l" defTabSz="1024402" rtl="0" eaLnBrk="1" latinLnBrk="0" hangingPunct="1">
      <a:defRPr sz="2017" kern="1200">
        <a:solidFill>
          <a:schemeClr val="tx1"/>
        </a:solidFill>
        <a:latin typeface="+mn-lt"/>
        <a:ea typeface="+mn-ea"/>
        <a:cs typeface="+mn-cs"/>
      </a:defRPr>
    </a:lvl4pPr>
    <a:lvl5pPr marL="2048805" algn="l" defTabSz="1024402" rtl="0" eaLnBrk="1" latinLnBrk="0" hangingPunct="1">
      <a:defRPr sz="2017" kern="1200">
        <a:solidFill>
          <a:schemeClr val="tx1"/>
        </a:solidFill>
        <a:latin typeface="+mn-lt"/>
        <a:ea typeface="+mn-ea"/>
        <a:cs typeface="+mn-cs"/>
      </a:defRPr>
    </a:lvl5pPr>
    <a:lvl6pPr marL="2561006" algn="l" defTabSz="1024402" rtl="0" eaLnBrk="1" latinLnBrk="0" hangingPunct="1">
      <a:defRPr sz="2017" kern="1200">
        <a:solidFill>
          <a:schemeClr val="tx1"/>
        </a:solidFill>
        <a:latin typeface="+mn-lt"/>
        <a:ea typeface="+mn-ea"/>
        <a:cs typeface="+mn-cs"/>
      </a:defRPr>
    </a:lvl6pPr>
    <a:lvl7pPr marL="3073207" algn="l" defTabSz="1024402" rtl="0" eaLnBrk="1" latinLnBrk="0" hangingPunct="1">
      <a:defRPr sz="2017" kern="1200">
        <a:solidFill>
          <a:schemeClr val="tx1"/>
        </a:solidFill>
        <a:latin typeface="+mn-lt"/>
        <a:ea typeface="+mn-ea"/>
        <a:cs typeface="+mn-cs"/>
      </a:defRPr>
    </a:lvl7pPr>
    <a:lvl8pPr marL="3585408" algn="l" defTabSz="1024402" rtl="0" eaLnBrk="1" latinLnBrk="0" hangingPunct="1">
      <a:defRPr sz="2017" kern="1200">
        <a:solidFill>
          <a:schemeClr val="tx1"/>
        </a:solidFill>
        <a:latin typeface="+mn-lt"/>
        <a:ea typeface="+mn-ea"/>
        <a:cs typeface="+mn-cs"/>
      </a:defRPr>
    </a:lvl8pPr>
    <a:lvl9pPr marL="4097609" algn="l" defTabSz="1024402" rtl="0" eaLnBrk="1" latinLnBrk="0" hangingPunct="1">
      <a:defRPr sz="2017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79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86" d="100"/>
          <a:sy n="86" d="100"/>
        </p:scale>
        <p:origin x="1110" y="102"/>
      </p:cViewPr>
      <p:guideLst>
        <p:guide orient="horz" pos="2279"/>
        <p:guide pos="336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6.png"/><Relationship Id="rId1" Type="http://schemas.openxmlformats.org/officeDocument/2006/relationships/image" Target="../media/image38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2.wmf"/><Relationship Id="rId1" Type="http://schemas.openxmlformats.org/officeDocument/2006/relationships/image" Target="../media/image54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8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png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C055AC-EF70-4903-8F7F-9DA2F612D36E}" type="datetimeFigureOut">
              <a:rPr lang="ru-RU" smtClean="0"/>
              <a:t>24.01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685800"/>
            <a:ext cx="50641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8327EF-8413-4324-8168-CC9AD6D7749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2623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24402" rtl="0" eaLnBrk="1" latinLnBrk="0" hangingPunct="1">
      <a:defRPr sz="1344" kern="1200">
        <a:solidFill>
          <a:schemeClr val="tx1"/>
        </a:solidFill>
        <a:latin typeface="+mn-lt"/>
        <a:ea typeface="+mn-ea"/>
        <a:cs typeface="+mn-cs"/>
      </a:defRPr>
    </a:lvl1pPr>
    <a:lvl2pPr marL="512201" algn="l" defTabSz="1024402" rtl="0" eaLnBrk="1" latinLnBrk="0" hangingPunct="1">
      <a:defRPr sz="1344" kern="1200">
        <a:solidFill>
          <a:schemeClr val="tx1"/>
        </a:solidFill>
        <a:latin typeface="+mn-lt"/>
        <a:ea typeface="+mn-ea"/>
        <a:cs typeface="+mn-cs"/>
      </a:defRPr>
    </a:lvl2pPr>
    <a:lvl3pPr marL="1024402" algn="l" defTabSz="1024402" rtl="0" eaLnBrk="1" latinLnBrk="0" hangingPunct="1">
      <a:defRPr sz="1344" kern="1200">
        <a:solidFill>
          <a:schemeClr val="tx1"/>
        </a:solidFill>
        <a:latin typeface="+mn-lt"/>
        <a:ea typeface="+mn-ea"/>
        <a:cs typeface="+mn-cs"/>
      </a:defRPr>
    </a:lvl3pPr>
    <a:lvl4pPr marL="1536603" algn="l" defTabSz="1024402" rtl="0" eaLnBrk="1" latinLnBrk="0" hangingPunct="1">
      <a:defRPr sz="1344" kern="1200">
        <a:solidFill>
          <a:schemeClr val="tx1"/>
        </a:solidFill>
        <a:latin typeface="+mn-lt"/>
        <a:ea typeface="+mn-ea"/>
        <a:cs typeface="+mn-cs"/>
      </a:defRPr>
    </a:lvl4pPr>
    <a:lvl5pPr marL="2048805" algn="l" defTabSz="1024402" rtl="0" eaLnBrk="1" latinLnBrk="0" hangingPunct="1">
      <a:defRPr sz="1344" kern="1200">
        <a:solidFill>
          <a:schemeClr val="tx1"/>
        </a:solidFill>
        <a:latin typeface="+mn-lt"/>
        <a:ea typeface="+mn-ea"/>
        <a:cs typeface="+mn-cs"/>
      </a:defRPr>
    </a:lvl5pPr>
    <a:lvl6pPr marL="2561006" algn="l" defTabSz="1024402" rtl="0" eaLnBrk="1" latinLnBrk="0" hangingPunct="1">
      <a:defRPr sz="1344" kern="1200">
        <a:solidFill>
          <a:schemeClr val="tx1"/>
        </a:solidFill>
        <a:latin typeface="+mn-lt"/>
        <a:ea typeface="+mn-ea"/>
        <a:cs typeface="+mn-cs"/>
      </a:defRPr>
    </a:lvl6pPr>
    <a:lvl7pPr marL="3073207" algn="l" defTabSz="1024402" rtl="0" eaLnBrk="1" latinLnBrk="0" hangingPunct="1">
      <a:defRPr sz="1344" kern="1200">
        <a:solidFill>
          <a:schemeClr val="tx1"/>
        </a:solidFill>
        <a:latin typeface="+mn-lt"/>
        <a:ea typeface="+mn-ea"/>
        <a:cs typeface="+mn-cs"/>
      </a:defRPr>
    </a:lvl7pPr>
    <a:lvl8pPr marL="3585408" algn="l" defTabSz="1024402" rtl="0" eaLnBrk="1" latinLnBrk="0" hangingPunct="1">
      <a:defRPr sz="1344" kern="1200">
        <a:solidFill>
          <a:schemeClr val="tx1"/>
        </a:solidFill>
        <a:latin typeface="+mn-lt"/>
        <a:ea typeface="+mn-ea"/>
        <a:cs typeface="+mn-cs"/>
      </a:defRPr>
    </a:lvl8pPr>
    <a:lvl9pPr marL="4097609" algn="l" defTabSz="1024402" rtl="0" eaLnBrk="1" latinLnBrk="0" hangingPunct="1">
      <a:defRPr sz="1344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01886" y="2247797"/>
            <a:ext cx="9088041" cy="155101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03772" y="4100302"/>
            <a:ext cx="7484269" cy="184915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909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819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729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639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54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459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369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279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19406-18F5-499E-B26E-7CDA59CFCE07}" type="datetime1">
              <a:rPr lang="ru-RU" smtClean="0"/>
              <a:t>24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78369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F80B6-46E4-43A2-BFA9-141BB6F42F83}" type="datetime1">
              <a:rPr lang="ru-RU" smtClean="0"/>
              <a:t>24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75397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751564" y="289770"/>
            <a:ext cx="2405658" cy="6173901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4592" y="289770"/>
            <a:ext cx="7038777" cy="6173901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5E34-486D-49A3-AD5B-299B04292952}" type="datetime1">
              <a:rPr lang="ru-RU" smtClean="0"/>
              <a:t>24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39427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01886" y="2247797"/>
            <a:ext cx="9088041" cy="155101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03772" y="4100302"/>
            <a:ext cx="7484269" cy="184915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909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819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729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639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54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459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369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279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19406-18F5-499E-B26E-7CDA59CFCE07}" type="datetime1">
              <a:rPr lang="ru-RU" smtClean="0"/>
              <a:t>24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08275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9F5E7-D0D7-4FC3-A0C8-503A51A1B322}" type="datetime1">
              <a:rPr lang="ru-RU" smtClean="0"/>
              <a:t>24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3242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4581" y="4649689"/>
            <a:ext cx="9088041" cy="1437115"/>
          </a:xfrm>
        </p:spPr>
        <p:txBody>
          <a:bodyPr anchor="t"/>
          <a:lstStyle>
            <a:lvl1pPr algn="l">
              <a:defRPr sz="3421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4581" y="3066853"/>
            <a:ext cx="9088041" cy="1582836"/>
          </a:xfrm>
        </p:spPr>
        <p:txBody>
          <a:bodyPr anchor="b"/>
          <a:lstStyle>
            <a:lvl1pPr marL="0" indent="0">
              <a:buNone/>
              <a:defRPr sz="1710">
                <a:solidFill>
                  <a:schemeClr val="tx1">
                    <a:tint val="75000"/>
                  </a:schemeClr>
                </a:solidFill>
              </a:defRPr>
            </a:lvl1pPr>
            <a:lvl2pPr marL="390997" indent="0">
              <a:buNone/>
              <a:defRPr sz="1539">
                <a:solidFill>
                  <a:schemeClr val="tx1">
                    <a:tint val="75000"/>
                  </a:schemeClr>
                </a:solidFill>
              </a:defRPr>
            </a:lvl2pPr>
            <a:lvl3pPr marL="781995" indent="0">
              <a:buNone/>
              <a:defRPr sz="1368">
                <a:solidFill>
                  <a:schemeClr val="tx1">
                    <a:tint val="75000"/>
                  </a:schemeClr>
                </a:solidFill>
              </a:defRPr>
            </a:lvl3pPr>
            <a:lvl4pPr marL="1172992" indent="0">
              <a:buNone/>
              <a:defRPr sz="1197">
                <a:solidFill>
                  <a:schemeClr val="tx1">
                    <a:tint val="75000"/>
                  </a:schemeClr>
                </a:solidFill>
              </a:defRPr>
            </a:lvl4pPr>
            <a:lvl5pPr marL="1563990" indent="0">
              <a:buNone/>
              <a:defRPr sz="1197">
                <a:solidFill>
                  <a:schemeClr val="tx1">
                    <a:tint val="75000"/>
                  </a:schemeClr>
                </a:solidFill>
              </a:defRPr>
            </a:lvl5pPr>
            <a:lvl6pPr marL="1954987" indent="0">
              <a:buNone/>
              <a:defRPr sz="1197">
                <a:solidFill>
                  <a:schemeClr val="tx1">
                    <a:tint val="75000"/>
                  </a:schemeClr>
                </a:solidFill>
              </a:defRPr>
            </a:lvl6pPr>
            <a:lvl7pPr marL="2345985" indent="0">
              <a:buNone/>
              <a:defRPr sz="1197">
                <a:solidFill>
                  <a:schemeClr val="tx1">
                    <a:tint val="75000"/>
                  </a:schemeClr>
                </a:solidFill>
              </a:defRPr>
            </a:lvl7pPr>
            <a:lvl8pPr marL="2736982" indent="0">
              <a:buNone/>
              <a:defRPr sz="1197">
                <a:solidFill>
                  <a:schemeClr val="tx1">
                    <a:tint val="75000"/>
                  </a:schemeClr>
                </a:solidFill>
              </a:defRPr>
            </a:lvl8pPr>
            <a:lvl9pPr marL="3127980" indent="0">
              <a:buNone/>
              <a:defRPr sz="119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350C2-8819-4FA1-B122-B089428DE8A2}" type="datetime1">
              <a:rPr lang="ru-RU" smtClean="0"/>
              <a:t>24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43848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34592" y="1688361"/>
            <a:ext cx="4722217" cy="4775310"/>
          </a:xfrm>
        </p:spPr>
        <p:txBody>
          <a:bodyPr>
            <a:normAutofit/>
          </a:bodyPr>
          <a:lstStyle>
            <a:lvl1pPr>
              <a:defRPr sz="2395"/>
            </a:lvl1pPr>
            <a:lvl2pPr>
              <a:defRPr sz="2395"/>
            </a:lvl2pPr>
            <a:lvl3pPr>
              <a:defRPr sz="2395"/>
            </a:lvl3pPr>
            <a:lvl4pPr>
              <a:defRPr sz="2395"/>
            </a:lvl4pPr>
            <a:lvl5pPr>
              <a:defRPr sz="2395"/>
            </a:lvl5pPr>
            <a:lvl6pPr>
              <a:defRPr sz="1539"/>
            </a:lvl6pPr>
            <a:lvl7pPr>
              <a:defRPr sz="1539"/>
            </a:lvl7pPr>
            <a:lvl8pPr>
              <a:defRPr sz="1539"/>
            </a:lvl8pPr>
            <a:lvl9pPr>
              <a:defRPr sz="1539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435005" y="1688361"/>
            <a:ext cx="4722217" cy="4775310"/>
          </a:xfrm>
        </p:spPr>
        <p:txBody>
          <a:bodyPr>
            <a:normAutofit/>
          </a:bodyPr>
          <a:lstStyle>
            <a:lvl1pPr>
              <a:defRPr sz="2395"/>
            </a:lvl1pPr>
            <a:lvl2pPr>
              <a:defRPr sz="2395"/>
            </a:lvl2pPr>
            <a:lvl3pPr>
              <a:defRPr sz="2395"/>
            </a:lvl3pPr>
            <a:lvl4pPr>
              <a:defRPr sz="2395"/>
            </a:lvl4pPr>
            <a:lvl5pPr>
              <a:defRPr sz="2395"/>
            </a:lvl5pPr>
            <a:lvl6pPr>
              <a:defRPr sz="1539"/>
            </a:lvl6pPr>
            <a:lvl7pPr>
              <a:defRPr sz="1539"/>
            </a:lvl7pPr>
            <a:lvl8pPr>
              <a:defRPr sz="1539"/>
            </a:lvl8pPr>
            <a:lvl9pPr>
              <a:defRPr sz="1539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12256-EF03-4E5A-A8FC-890049EC8AE6}" type="datetime1">
              <a:rPr lang="ru-RU" smtClean="0"/>
              <a:t>24.0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65141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591" y="1619687"/>
            <a:ext cx="4724074" cy="675008"/>
          </a:xfrm>
        </p:spPr>
        <p:txBody>
          <a:bodyPr anchor="b"/>
          <a:lstStyle>
            <a:lvl1pPr marL="0" indent="0">
              <a:buNone/>
              <a:defRPr sz="2052" b="1"/>
            </a:lvl1pPr>
            <a:lvl2pPr marL="390997" indent="0">
              <a:buNone/>
              <a:defRPr sz="1710" b="1"/>
            </a:lvl2pPr>
            <a:lvl3pPr marL="781995" indent="0">
              <a:buNone/>
              <a:defRPr sz="1539" b="1"/>
            </a:lvl3pPr>
            <a:lvl4pPr marL="1172992" indent="0">
              <a:buNone/>
              <a:defRPr sz="1368" b="1"/>
            </a:lvl4pPr>
            <a:lvl5pPr marL="1563990" indent="0">
              <a:buNone/>
              <a:defRPr sz="1368" b="1"/>
            </a:lvl5pPr>
            <a:lvl6pPr marL="1954987" indent="0">
              <a:buNone/>
              <a:defRPr sz="1368" b="1"/>
            </a:lvl6pPr>
            <a:lvl7pPr marL="2345985" indent="0">
              <a:buNone/>
              <a:defRPr sz="1368" b="1"/>
            </a:lvl7pPr>
            <a:lvl8pPr marL="2736982" indent="0">
              <a:buNone/>
              <a:defRPr sz="1368" b="1"/>
            </a:lvl8pPr>
            <a:lvl9pPr marL="3127980" indent="0">
              <a:buNone/>
              <a:defRPr sz="1368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34591" y="2294694"/>
            <a:ext cx="4724074" cy="4168975"/>
          </a:xfrm>
        </p:spPr>
        <p:txBody>
          <a:bodyPr>
            <a:normAutofit/>
          </a:bodyPr>
          <a:lstStyle>
            <a:lvl1pPr>
              <a:defRPr sz="2395"/>
            </a:lvl1pPr>
            <a:lvl2pPr>
              <a:defRPr sz="2395"/>
            </a:lvl2pPr>
            <a:lvl3pPr>
              <a:defRPr sz="2395"/>
            </a:lvl3pPr>
            <a:lvl4pPr>
              <a:defRPr sz="2395"/>
            </a:lvl4pPr>
            <a:lvl5pPr>
              <a:defRPr sz="2395"/>
            </a:lvl5pPr>
            <a:lvl6pPr>
              <a:defRPr sz="1368"/>
            </a:lvl6pPr>
            <a:lvl7pPr>
              <a:defRPr sz="1368"/>
            </a:lvl7pPr>
            <a:lvl8pPr>
              <a:defRPr sz="1368"/>
            </a:lvl8pPr>
            <a:lvl9pPr>
              <a:defRPr sz="1368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431293" y="1619687"/>
            <a:ext cx="4725930" cy="675008"/>
          </a:xfrm>
        </p:spPr>
        <p:txBody>
          <a:bodyPr anchor="b"/>
          <a:lstStyle>
            <a:lvl1pPr marL="0" indent="0">
              <a:buNone/>
              <a:defRPr sz="2052" b="1"/>
            </a:lvl1pPr>
            <a:lvl2pPr marL="390997" indent="0">
              <a:buNone/>
              <a:defRPr sz="1710" b="1"/>
            </a:lvl2pPr>
            <a:lvl3pPr marL="781995" indent="0">
              <a:buNone/>
              <a:defRPr sz="1539" b="1"/>
            </a:lvl3pPr>
            <a:lvl4pPr marL="1172992" indent="0">
              <a:buNone/>
              <a:defRPr sz="1368" b="1"/>
            </a:lvl4pPr>
            <a:lvl5pPr marL="1563990" indent="0">
              <a:buNone/>
              <a:defRPr sz="1368" b="1"/>
            </a:lvl5pPr>
            <a:lvl6pPr marL="1954987" indent="0">
              <a:buNone/>
              <a:defRPr sz="1368" b="1"/>
            </a:lvl6pPr>
            <a:lvl7pPr marL="2345985" indent="0">
              <a:buNone/>
              <a:defRPr sz="1368" b="1"/>
            </a:lvl7pPr>
            <a:lvl8pPr marL="2736982" indent="0">
              <a:buNone/>
              <a:defRPr sz="1368" b="1"/>
            </a:lvl8pPr>
            <a:lvl9pPr marL="3127980" indent="0">
              <a:buNone/>
              <a:defRPr sz="1368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431293" y="2294694"/>
            <a:ext cx="4725930" cy="4168975"/>
          </a:xfrm>
        </p:spPr>
        <p:txBody>
          <a:bodyPr>
            <a:normAutofit/>
          </a:bodyPr>
          <a:lstStyle>
            <a:lvl1pPr>
              <a:defRPr sz="2395"/>
            </a:lvl1pPr>
            <a:lvl2pPr>
              <a:defRPr sz="2395"/>
            </a:lvl2pPr>
            <a:lvl3pPr>
              <a:defRPr sz="2395"/>
            </a:lvl3pPr>
            <a:lvl4pPr>
              <a:defRPr sz="2395"/>
            </a:lvl4pPr>
            <a:lvl5pPr>
              <a:defRPr sz="2395"/>
            </a:lvl5pPr>
            <a:lvl6pPr>
              <a:defRPr sz="1368"/>
            </a:lvl6pPr>
            <a:lvl7pPr>
              <a:defRPr sz="1368"/>
            </a:lvl7pPr>
            <a:lvl8pPr>
              <a:defRPr sz="1368"/>
            </a:lvl8pPr>
            <a:lvl9pPr>
              <a:defRPr sz="1368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A82DE-8ADB-4790-94C2-CA8D4F50580E}" type="datetime1">
              <a:rPr lang="ru-RU" smtClean="0"/>
              <a:t>24.01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2424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41857-CCA2-4CD4-9723-DC8C874508A7}" type="datetime1">
              <a:rPr lang="ru-RU" smtClean="0"/>
              <a:t>24.01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23359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A60F8-42FD-4729-8AF3-B225C609EBCF}" type="datetime1">
              <a:rPr lang="ru-RU" smtClean="0"/>
              <a:t>24.01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36135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592" y="288093"/>
            <a:ext cx="3517533" cy="1226070"/>
          </a:xfrm>
        </p:spPr>
        <p:txBody>
          <a:bodyPr anchor="b"/>
          <a:lstStyle>
            <a:lvl1pPr algn="l">
              <a:defRPr sz="171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80202" y="288095"/>
            <a:ext cx="5977020" cy="6175576"/>
          </a:xfrm>
        </p:spPr>
        <p:txBody>
          <a:bodyPr/>
          <a:lstStyle>
            <a:lvl1pPr>
              <a:defRPr sz="2737"/>
            </a:lvl1pPr>
            <a:lvl2pPr>
              <a:defRPr sz="2395"/>
            </a:lvl2pPr>
            <a:lvl3pPr>
              <a:defRPr sz="2052"/>
            </a:lvl3pPr>
            <a:lvl4pPr>
              <a:defRPr sz="1710"/>
            </a:lvl4pPr>
            <a:lvl5pPr>
              <a:defRPr sz="1710"/>
            </a:lvl5pPr>
            <a:lvl6pPr>
              <a:defRPr sz="1710"/>
            </a:lvl6pPr>
            <a:lvl7pPr>
              <a:defRPr sz="1710"/>
            </a:lvl7pPr>
            <a:lvl8pPr>
              <a:defRPr sz="1710"/>
            </a:lvl8pPr>
            <a:lvl9pPr>
              <a:defRPr sz="171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4592" y="1514165"/>
            <a:ext cx="3517533" cy="4949506"/>
          </a:xfrm>
        </p:spPr>
        <p:txBody>
          <a:bodyPr/>
          <a:lstStyle>
            <a:lvl1pPr marL="0" indent="0">
              <a:buNone/>
              <a:defRPr sz="1197"/>
            </a:lvl1pPr>
            <a:lvl2pPr marL="390997" indent="0">
              <a:buNone/>
              <a:defRPr sz="1026"/>
            </a:lvl2pPr>
            <a:lvl3pPr marL="781995" indent="0">
              <a:buNone/>
              <a:defRPr sz="855"/>
            </a:lvl3pPr>
            <a:lvl4pPr marL="1172992" indent="0">
              <a:buNone/>
              <a:defRPr sz="770"/>
            </a:lvl4pPr>
            <a:lvl5pPr marL="1563990" indent="0">
              <a:buNone/>
              <a:defRPr sz="770"/>
            </a:lvl5pPr>
            <a:lvl6pPr marL="1954987" indent="0">
              <a:buNone/>
              <a:defRPr sz="770"/>
            </a:lvl6pPr>
            <a:lvl7pPr marL="2345985" indent="0">
              <a:buNone/>
              <a:defRPr sz="770"/>
            </a:lvl7pPr>
            <a:lvl8pPr marL="2736982" indent="0">
              <a:buNone/>
              <a:defRPr sz="770"/>
            </a:lvl8pPr>
            <a:lvl9pPr marL="3127980" indent="0">
              <a:buNone/>
              <a:defRPr sz="77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4C7B-31BC-484D-889C-A79D87DD7DE5}" type="datetime1">
              <a:rPr lang="ru-RU" smtClean="0"/>
              <a:t>24.0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4954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9F5E7-D0D7-4FC3-A0C8-503A51A1B322}" type="datetime1">
              <a:rPr lang="ru-RU" smtClean="0"/>
              <a:t>24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33238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5670" y="5065078"/>
            <a:ext cx="6415088" cy="597961"/>
          </a:xfrm>
        </p:spPr>
        <p:txBody>
          <a:bodyPr anchor="b"/>
          <a:lstStyle>
            <a:lvl1pPr algn="l">
              <a:defRPr sz="171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095670" y="646534"/>
            <a:ext cx="6415088" cy="4341495"/>
          </a:xfrm>
        </p:spPr>
        <p:txBody>
          <a:bodyPr/>
          <a:lstStyle>
            <a:lvl1pPr marL="0" indent="0">
              <a:buNone/>
              <a:defRPr sz="2737"/>
            </a:lvl1pPr>
            <a:lvl2pPr marL="390997" indent="0">
              <a:buNone/>
              <a:defRPr sz="2395"/>
            </a:lvl2pPr>
            <a:lvl3pPr marL="781995" indent="0">
              <a:buNone/>
              <a:defRPr sz="2052"/>
            </a:lvl3pPr>
            <a:lvl4pPr marL="1172992" indent="0">
              <a:buNone/>
              <a:defRPr sz="1710"/>
            </a:lvl4pPr>
            <a:lvl5pPr marL="1563990" indent="0">
              <a:buNone/>
              <a:defRPr sz="1710"/>
            </a:lvl5pPr>
            <a:lvl6pPr marL="1954987" indent="0">
              <a:buNone/>
              <a:defRPr sz="1710"/>
            </a:lvl6pPr>
            <a:lvl7pPr marL="2345985" indent="0">
              <a:buNone/>
              <a:defRPr sz="1710"/>
            </a:lvl7pPr>
            <a:lvl8pPr marL="2736982" indent="0">
              <a:buNone/>
              <a:defRPr sz="1710"/>
            </a:lvl8pPr>
            <a:lvl9pPr marL="3127980" indent="0">
              <a:buNone/>
              <a:defRPr sz="171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095670" y="5663039"/>
            <a:ext cx="6415088" cy="849204"/>
          </a:xfrm>
        </p:spPr>
        <p:txBody>
          <a:bodyPr/>
          <a:lstStyle>
            <a:lvl1pPr marL="0" indent="0">
              <a:buNone/>
              <a:defRPr sz="1197"/>
            </a:lvl1pPr>
            <a:lvl2pPr marL="390997" indent="0">
              <a:buNone/>
              <a:defRPr sz="1026"/>
            </a:lvl2pPr>
            <a:lvl3pPr marL="781995" indent="0">
              <a:buNone/>
              <a:defRPr sz="855"/>
            </a:lvl3pPr>
            <a:lvl4pPr marL="1172992" indent="0">
              <a:buNone/>
              <a:defRPr sz="770"/>
            </a:lvl4pPr>
            <a:lvl5pPr marL="1563990" indent="0">
              <a:buNone/>
              <a:defRPr sz="770"/>
            </a:lvl5pPr>
            <a:lvl6pPr marL="1954987" indent="0">
              <a:buNone/>
              <a:defRPr sz="770"/>
            </a:lvl6pPr>
            <a:lvl7pPr marL="2345985" indent="0">
              <a:buNone/>
              <a:defRPr sz="770"/>
            </a:lvl7pPr>
            <a:lvl8pPr marL="2736982" indent="0">
              <a:buNone/>
              <a:defRPr sz="770"/>
            </a:lvl8pPr>
            <a:lvl9pPr marL="3127980" indent="0">
              <a:buNone/>
              <a:defRPr sz="770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771ED-6E1E-48FA-92A6-2048FFDA9950}" type="datetime1">
              <a:rPr lang="ru-RU" smtClean="0"/>
              <a:t>24.0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76701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F80B6-46E4-43A2-BFA9-141BB6F42F83}" type="datetime1">
              <a:rPr lang="ru-RU" smtClean="0"/>
              <a:t>24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34618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751564" y="289770"/>
            <a:ext cx="2405658" cy="6173901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4592" y="289770"/>
            <a:ext cx="7038777" cy="6173901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5E34-486D-49A3-AD5B-299B04292952}" type="datetime1">
              <a:rPr lang="ru-RU" smtClean="0"/>
              <a:t>24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30924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4581" y="4649689"/>
            <a:ext cx="9088041" cy="1437115"/>
          </a:xfrm>
        </p:spPr>
        <p:txBody>
          <a:bodyPr anchor="t"/>
          <a:lstStyle>
            <a:lvl1pPr algn="l">
              <a:defRPr sz="3421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4581" y="3066853"/>
            <a:ext cx="9088041" cy="1582836"/>
          </a:xfrm>
        </p:spPr>
        <p:txBody>
          <a:bodyPr anchor="b"/>
          <a:lstStyle>
            <a:lvl1pPr marL="0" indent="0">
              <a:buNone/>
              <a:defRPr sz="1710">
                <a:solidFill>
                  <a:schemeClr val="tx1">
                    <a:tint val="75000"/>
                  </a:schemeClr>
                </a:solidFill>
              </a:defRPr>
            </a:lvl1pPr>
            <a:lvl2pPr marL="390997" indent="0">
              <a:buNone/>
              <a:defRPr sz="1539">
                <a:solidFill>
                  <a:schemeClr val="tx1">
                    <a:tint val="75000"/>
                  </a:schemeClr>
                </a:solidFill>
              </a:defRPr>
            </a:lvl2pPr>
            <a:lvl3pPr marL="781995" indent="0">
              <a:buNone/>
              <a:defRPr sz="1368">
                <a:solidFill>
                  <a:schemeClr val="tx1">
                    <a:tint val="75000"/>
                  </a:schemeClr>
                </a:solidFill>
              </a:defRPr>
            </a:lvl3pPr>
            <a:lvl4pPr marL="1172992" indent="0">
              <a:buNone/>
              <a:defRPr sz="1197">
                <a:solidFill>
                  <a:schemeClr val="tx1">
                    <a:tint val="75000"/>
                  </a:schemeClr>
                </a:solidFill>
              </a:defRPr>
            </a:lvl4pPr>
            <a:lvl5pPr marL="1563990" indent="0">
              <a:buNone/>
              <a:defRPr sz="1197">
                <a:solidFill>
                  <a:schemeClr val="tx1">
                    <a:tint val="75000"/>
                  </a:schemeClr>
                </a:solidFill>
              </a:defRPr>
            </a:lvl5pPr>
            <a:lvl6pPr marL="1954987" indent="0">
              <a:buNone/>
              <a:defRPr sz="1197">
                <a:solidFill>
                  <a:schemeClr val="tx1">
                    <a:tint val="75000"/>
                  </a:schemeClr>
                </a:solidFill>
              </a:defRPr>
            </a:lvl6pPr>
            <a:lvl7pPr marL="2345985" indent="0">
              <a:buNone/>
              <a:defRPr sz="1197">
                <a:solidFill>
                  <a:schemeClr val="tx1">
                    <a:tint val="75000"/>
                  </a:schemeClr>
                </a:solidFill>
              </a:defRPr>
            </a:lvl7pPr>
            <a:lvl8pPr marL="2736982" indent="0">
              <a:buNone/>
              <a:defRPr sz="1197">
                <a:solidFill>
                  <a:schemeClr val="tx1">
                    <a:tint val="75000"/>
                  </a:schemeClr>
                </a:solidFill>
              </a:defRPr>
            </a:lvl8pPr>
            <a:lvl9pPr marL="3127980" indent="0">
              <a:buNone/>
              <a:defRPr sz="119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350C2-8819-4FA1-B122-B089428DE8A2}" type="datetime1">
              <a:rPr lang="ru-RU" smtClean="0"/>
              <a:t>24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2271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34592" y="1688361"/>
            <a:ext cx="4722217" cy="4775310"/>
          </a:xfrm>
        </p:spPr>
        <p:txBody>
          <a:bodyPr>
            <a:normAutofit/>
          </a:bodyPr>
          <a:lstStyle>
            <a:lvl1pPr>
              <a:defRPr sz="2395"/>
            </a:lvl1pPr>
            <a:lvl2pPr>
              <a:defRPr sz="2395"/>
            </a:lvl2pPr>
            <a:lvl3pPr>
              <a:defRPr sz="2395"/>
            </a:lvl3pPr>
            <a:lvl4pPr>
              <a:defRPr sz="2395"/>
            </a:lvl4pPr>
            <a:lvl5pPr>
              <a:defRPr sz="2395"/>
            </a:lvl5pPr>
            <a:lvl6pPr>
              <a:defRPr sz="1539"/>
            </a:lvl6pPr>
            <a:lvl7pPr>
              <a:defRPr sz="1539"/>
            </a:lvl7pPr>
            <a:lvl8pPr>
              <a:defRPr sz="1539"/>
            </a:lvl8pPr>
            <a:lvl9pPr>
              <a:defRPr sz="1539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435005" y="1688361"/>
            <a:ext cx="4722217" cy="4775310"/>
          </a:xfrm>
        </p:spPr>
        <p:txBody>
          <a:bodyPr>
            <a:normAutofit/>
          </a:bodyPr>
          <a:lstStyle>
            <a:lvl1pPr>
              <a:defRPr sz="2395"/>
            </a:lvl1pPr>
            <a:lvl2pPr>
              <a:defRPr sz="2395"/>
            </a:lvl2pPr>
            <a:lvl3pPr>
              <a:defRPr sz="2395"/>
            </a:lvl3pPr>
            <a:lvl4pPr>
              <a:defRPr sz="2395"/>
            </a:lvl4pPr>
            <a:lvl5pPr>
              <a:defRPr sz="2395"/>
            </a:lvl5pPr>
            <a:lvl6pPr>
              <a:defRPr sz="1539"/>
            </a:lvl6pPr>
            <a:lvl7pPr>
              <a:defRPr sz="1539"/>
            </a:lvl7pPr>
            <a:lvl8pPr>
              <a:defRPr sz="1539"/>
            </a:lvl8pPr>
            <a:lvl9pPr>
              <a:defRPr sz="1539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12256-EF03-4E5A-A8FC-890049EC8AE6}" type="datetime1">
              <a:rPr lang="ru-RU" smtClean="0"/>
              <a:t>24.0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2462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591" y="1619687"/>
            <a:ext cx="4724074" cy="675008"/>
          </a:xfrm>
        </p:spPr>
        <p:txBody>
          <a:bodyPr anchor="b"/>
          <a:lstStyle>
            <a:lvl1pPr marL="0" indent="0">
              <a:buNone/>
              <a:defRPr sz="2052" b="1"/>
            </a:lvl1pPr>
            <a:lvl2pPr marL="390997" indent="0">
              <a:buNone/>
              <a:defRPr sz="1710" b="1"/>
            </a:lvl2pPr>
            <a:lvl3pPr marL="781995" indent="0">
              <a:buNone/>
              <a:defRPr sz="1539" b="1"/>
            </a:lvl3pPr>
            <a:lvl4pPr marL="1172992" indent="0">
              <a:buNone/>
              <a:defRPr sz="1368" b="1"/>
            </a:lvl4pPr>
            <a:lvl5pPr marL="1563990" indent="0">
              <a:buNone/>
              <a:defRPr sz="1368" b="1"/>
            </a:lvl5pPr>
            <a:lvl6pPr marL="1954987" indent="0">
              <a:buNone/>
              <a:defRPr sz="1368" b="1"/>
            </a:lvl6pPr>
            <a:lvl7pPr marL="2345985" indent="0">
              <a:buNone/>
              <a:defRPr sz="1368" b="1"/>
            </a:lvl7pPr>
            <a:lvl8pPr marL="2736982" indent="0">
              <a:buNone/>
              <a:defRPr sz="1368" b="1"/>
            </a:lvl8pPr>
            <a:lvl9pPr marL="3127980" indent="0">
              <a:buNone/>
              <a:defRPr sz="1368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34591" y="2294694"/>
            <a:ext cx="4724074" cy="4168975"/>
          </a:xfrm>
        </p:spPr>
        <p:txBody>
          <a:bodyPr>
            <a:normAutofit/>
          </a:bodyPr>
          <a:lstStyle>
            <a:lvl1pPr>
              <a:defRPr sz="2395"/>
            </a:lvl1pPr>
            <a:lvl2pPr>
              <a:defRPr sz="2395"/>
            </a:lvl2pPr>
            <a:lvl3pPr>
              <a:defRPr sz="2395"/>
            </a:lvl3pPr>
            <a:lvl4pPr>
              <a:defRPr sz="2395"/>
            </a:lvl4pPr>
            <a:lvl5pPr>
              <a:defRPr sz="2395"/>
            </a:lvl5pPr>
            <a:lvl6pPr>
              <a:defRPr sz="1368"/>
            </a:lvl6pPr>
            <a:lvl7pPr>
              <a:defRPr sz="1368"/>
            </a:lvl7pPr>
            <a:lvl8pPr>
              <a:defRPr sz="1368"/>
            </a:lvl8pPr>
            <a:lvl9pPr>
              <a:defRPr sz="1368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431293" y="1619687"/>
            <a:ext cx="4725930" cy="675008"/>
          </a:xfrm>
        </p:spPr>
        <p:txBody>
          <a:bodyPr anchor="b"/>
          <a:lstStyle>
            <a:lvl1pPr marL="0" indent="0">
              <a:buNone/>
              <a:defRPr sz="2052" b="1"/>
            </a:lvl1pPr>
            <a:lvl2pPr marL="390997" indent="0">
              <a:buNone/>
              <a:defRPr sz="1710" b="1"/>
            </a:lvl2pPr>
            <a:lvl3pPr marL="781995" indent="0">
              <a:buNone/>
              <a:defRPr sz="1539" b="1"/>
            </a:lvl3pPr>
            <a:lvl4pPr marL="1172992" indent="0">
              <a:buNone/>
              <a:defRPr sz="1368" b="1"/>
            </a:lvl4pPr>
            <a:lvl5pPr marL="1563990" indent="0">
              <a:buNone/>
              <a:defRPr sz="1368" b="1"/>
            </a:lvl5pPr>
            <a:lvl6pPr marL="1954987" indent="0">
              <a:buNone/>
              <a:defRPr sz="1368" b="1"/>
            </a:lvl6pPr>
            <a:lvl7pPr marL="2345985" indent="0">
              <a:buNone/>
              <a:defRPr sz="1368" b="1"/>
            </a:lvl7pPr>
            <a:lvl8pPr marL="2736982" indent="0">
              <a:buNone/>
              <a:defRPr sz="1368" b="1"/>
            </a:lvl8pPr>
            <a:lvl9pPr marL="3127980" indent="0">
              <a:buNone/>
              <a:defRPr sz="1368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431293" y="2294694"/>
            <a:ext cx="4725930" cy="4168975"/>
          </a:xfrm>
        </p:spPr>
        <p:txBody>
          <a:bodyPr>
            <a:normAutofit/>
          </a:bodyPr>
          <a:lstStyle>
            <a:lvl1pPr>
              <a:defRPr sz="2395"/>
            </a:lvl1pPr>
            <a:lvl2pPr>
              <a:defRPr sz="2395"/>
            </a:lvl2pPr>
            <a:lvl3pPr>
              <a:defRPr sz="2395"/>
            </a:lvl3pPr>
            <a:lvl4pPr>
              <a:defRPr sz="2395"/>
            </a:lvl4pPr>
            <a:lvl5pPr>
              <a:defRPr sz="2395"/>
            </a:lvl5pPr>
            <a:lvl6pPr>
              <a:defRPr sz="1368"/>
            </a:lvl6pPr>
            <a:lvl7pPr>
              <a:defRPr sz="1368"/>
            </a:lvl7pPr>
            <a:lvl8pPr>
              <a:defRPr sz="1368"/>
            </a:lvl8pPr>
            <a:lvl9pPr>
              <a:defRPr sz="1368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A82DE-8ADB-4790-94C2-CA8D4F50580E}" type="datetime1">
              <a:rPr lang="ru-RU" smtClean="0"/>
              <a:t>24.01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4401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41857-CCA2-4CD4-9723-DC8C874508A7}" type="datetime1">
              <a:rPr lang="ru-RU" smtClean="0"/>
              <a:t>24.01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87324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A60F8-42FD-4729-8AF3-B225C609EBCF}" type="datetime1">
              <a:rPr lang="ru-RU" smtClean="0"/>
              <a:t>24.01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94979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592" y="288093"/>
            <a:ext cx="3517533" cy="1226070"/>
          </a:xfrm>
        </p:spPr>
        <p:txBody>
          <a:bodyPr anchor="b"/>
          <a:lstStyle>
            <a:lvl1pPr algn="l">
              <a:defRPr sz="171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80202" y="288095"/>
            <a:ext cx="5977020" cy="6175576"/>
          </a:xfrm>
        </p:spPr>
        <p:txBody>
          <a:bodyPr/>
          <a:lstStyle>
            <a:lvl1pPr>
              <a:defRPr sz="2737"/>
            </a:lvl1pPr>
            <a:lvl2pPr>
              <a:defRPr sz="2395"/>
            </a:lvl2pPr>
            <a:lvl3pPr>
              <a:defRPr sz="2052"/>
            </a:lvl3pPr>
            <a:lvl4pPr>
              <a:defRPr sz="1710"/>
            </a:lvl4pPr>
            <a:lvl5pPr>
              <a:defRPr sz="1710"/>
            </a:lvl5pPr>
            <a:lvl6pPr>
              <a:defRPr sz="1710"/>
            </a:lvl6pPr>
            <a:lvl7pPr>
              <a:defRPr sz="1710"/>
            </a:lvl7pPr>
            <a:lvl8pPr>
              <a:defRPr sz="1710"/>
            </a:lvl8pPr>
            <a:lvl9pPr>
              <a:defRPr sz="171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4592" y="1514165"/>
            <a:ext cx="3517533" cy="4949506"/>
          </a:xfrm>
        </p:spPr>
        <p:txBody>
          <a:bodyPr/>
          <a:lstStyle>
            <a:lvl1pPr marL="0" indent="0">
              <a:buNone/>
              <a:defRPr sz="1197"/>
            </a:lvl1pPr>
            <a:lvl2pPr marL="390997" indent="0">
              <a:buNone/>
              <a:defRPr sz="1026"/>
            </a:lvl2pPr>
            <a:lvl3pPr marL="781995" indent="0">
              <a:buNone/>
              <a:defRPr sz="855"/>
            </a:lvl3pPr>
            <a:lvl4pPr marL="1172992" indent="0">
              <a:buNone/>
              <a:defRPr sz="770"/>
            </a:lvl4pPr>
            <a:lvl5pPr marL="1563990" indent="0">
              <a:buNone/>
              <a:defRPr sz="770"/>
            </a:lvl5pPr>
            <a:lvl6pPr marL="1954987" indent="0">
              <a:buNone/>
              <a:defRPr sz="770"/>
            </a:lvl6pPr>
            <a:lvl7pPr marL="2345985" indent="0">
              <a:buNone/>
              <a:defRPr sz="770"/>
            </a:lvl7pPr>
            <a:lvl8pPr marL="2736982" indent="0">
              <a:buNone/>
              <a:defRPr sz="770"/>
            </a:lvl8pPr>
            <a:lvl9pPr marL="3127980" indent="0">
              <a:buNone/>
              <a:defRPr sz="77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4C7B-31BC-484D-889C-A79D87DD7DE5}" type="datetime1">
              <a:rPr lang="ru-RU" smtClean="0"/>
              <a:t>24.0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64723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5670" y="5065078"/>
            <a:ext cx="6415088" cy="597961"/>
          </a:xfrm>
        </p:spPr>
        <p:txBody>
          <a:bodyPr anchor="b"/>
          <a:lstStyle>
            <a:lvl1pPr algn="l">
              <a:defRPr sz="171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095670" y="646534"/>
            <a:ext cx="6415088" cy="4341495"/>
          </a:xfrm>
        </p:spPr>
        <p:txBody>
          <a:bodyPr/>
          <a:lstStyle>
            <a:lvl1pPr marL="0" indent="0">
              <a:buNone/>
              <a:defRPr sz="2737"/>
            </a:lvl1pPr>
            <a:lvl2pPr marL="390997" indent="0">
              <a:buNone/>
              <a:defRPr sz="2395"/>
            </a:lvl2pPr>
            <a:lvl3pPr marL="781995" indent="0">
              <a:buNone/>
              <a:defRPr sz="2052"/>
            </a:lvl3pPr>
            <a:lvl4pPr marL="1172992" indent="0">
              <a:buNone/>
              <a:defRPr sz="1710"/>
            </a:lvl4pPr>
            <a:lvl5pPr marL="1563990" indent="0">
              <a:buNone/>
              <a:defRPr sz="1710"/>
            </a:lvl5pPr>
            <a:lvl6pPr marL="1954987" indent="0">
              <a:buNone/>
              <a:defRPr sz="1710"/>
            </a:lvl6pPr>
            <a:lvl7pPr marL="2345985" indent="0">
              <a:buNone/>
              <a:defRPr sz="1710"/>
            </a:lvl7pPr>
            <a:lvl8pPr marL="2736982" indent="0">
              <a:buNone/>
              <a:defRPr sz="1710"/>
            </a:lvl8pPr>
            <a:lvl9pPr marL="3127980" indent="0">
              <a:buNone/>
              <a:defRPr sz="171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095670" y="5663039"/>
            <a:ext cx="6415088" cy="849204"/>
          </a:xfrm>
        </p:spPr>
        <p:txBody>
          <a:bodyPr/>
          <a:lstStyle>
            <a:lvl1pPr marL="0" indent="0">
              <a:buNone/>
              <a:defRPr sz="1197"/>
            </a:lvl1pPr>
            <a:lvl2pPr marL="390997" indent="0">
              <a:buNone/>
              <a:defRPr sz="1026"/>
            </a:lvl2pPr>
            <a:lvl3pPr marL="781995" indent="0">
              <a:buNone/>
              <a:defRPr sz="855"/>
            </a:lvl3pPr>
            <a:lvl4pPr marL="1172992" indent="0">
              <a:buNone/>
              <a:defRPr sz="770"/>
            </a:lvl4pPr>
            <a:lvl5pPr marL="1563990" indent="0">
              <a:buNone/>
              <a:defRPr sz="770"/>
            </a:lvl5pPr>
            <a:lvl6pPr marL="1954987" indent="0">
              <a:buNone/>
              <a:defRPr sz="770"/>
            </a:lvl6pPr>
            <a:lvl7pPr marL="2345985" indent="0">
              <a:buNone/>
              <a:defRPr sz="770"/>
            </a:lvl7pPr>
            <a:lvl8pPr marL="2736982" indent="0">
              <a:buNone/>
              <a:defRPr sz="770"/>
            </a:lvl8pPr>
            <a:lvl9pPr marL="3127980" indent="0">
              <a:buNone/>
              <a:defRPr sz="770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771ED-6E1E-48FA-92A6-2048FFDA9950}" type="datetime1">
              <a:rPr lang="ru-RU" smtClean="0"/>
              <a:t>24.0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73754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591" y="289768"/>
            <a:ext cx="9622632" cy="12059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591" y="1688361"/>
            <a:ext cx="9622632" cy="47753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534591" y="6706539"/>
            <a:ext cx="2494756" cy="3852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2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7DF4F3-AF76-476F-A122-BAA43494AD5B}" type="datetime1">
              <a:rPr lang="ru-RU" smtClean="0"/>
              <a:t>24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653036" y="6706539"/>
            <a:ext cx="3385741" cy="3852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2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662466" y="6706539"/>
            <a:ext cx="2494756" cy="3852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2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48601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781995" rtl="0" eaLnBrk="1" latinLnBrk="0" hangingPunct="1">
        <a:spcBef>
          <a:spcPct val="0"/>
        </a:spcBef>
        <a:buNone/>
        <a:defRPr sz="273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3248" indent="-293248" algn="l" defTabSz="781995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5" kern="1200">
          <a:solidFill>
            <a:schemeClr val="tx1"/>
          </a:solidFill>
          <a:latin typeface="+mn-lt"/>
          <a:ea typeface="+mn-ea"/>
          <a:cs typeface="+mn-cs"/>
        </a:defRPr>
      </a:lvl1pPr>
      <a:lvl2pPr marL="635371" indent="-244373" algn="l" defTabSz="781995" rtl="0" eaLnBrk="1" latinLnBrk="0" hangingPunct="1">
        <a:spcBef>
          <a:spcPct val="20000"/>
        </a:spcBef>
        <a:buFont typeface="Arial" panose="020B0604020202020204" pitchFamily="34" charset="0"/>
        <a:buChar char="–"/>
        <a:defRPr sz="2395" kern="1200">
          <a:solidFill>
            <a:schemeClr val="tx1"/>
          </a:solidFill>
          <a:latin typeface="+mn-lt"/>
          <a:ea typeface="+mn-ea"/>
          <a:cs typeface="+mn-cs"/>
        </a:defRPr>
      </a:lvl2pPr>
      <a:lvl3pPr marL="977494" indent="-195499" algn="l" defTabSz="781995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5" kern="1200">
          <a:solidFill>
            <a:schemeClr val="tx1"/>
          </a:solidFill>
          <a:latin typeface="+mn-lt"/>
          <a:ea typeface="+mn-ea"/>
          <a:cs typeface="+mn-cs"/>
        </a:defRPr>
      </a:lvl3pPr>
      <a:lvl4pPr marL="1368491" indent="-195499" algn="l" defTabSz="781995" rtl="0" eaLnBrk="1" latinLnBrk="0" hangingPunct="1">
        <a:spcBef>
          <a:spcPct val="20000"/>
        </a:spcBef>
        <a:buFont typeface="Arial" panose="020B0604020202020204" pitchFamily="34" charset="0"/>
        <a:buChar char="–"/>
        <a:defRPr sz="2395" kern="1200">
          <a:solidFill>
            <a:schemeClr val="tx1"/>
          </a:solidFill>
          <a:latin typeface="+mn-lt"/>
          <a:ea typeface="+mn-ea"/>
          <a:cs typeface="+mn-cs"/>
        </a:defRPr>
      </a:lvl4pPr>
      <a:lvl5pPr marL="1759488" indent="-195499" algn="l" defTabSz="781995" rtl="0" eaLnBrk="1" latinLnBrk="0" hangingPunct="1">
        <a:spcBef>
          <a:spcPct val="20000"/>
        </a:spcBef>
        <a:buFont typeface="Arial" panose="020B0604020202020204" pitchFamily="34" charset="0"/>
        <a:buChar char="»"/>
        <a:defRPr sz="2395" kern="1200">
          <a:solidFill>
            <a:schemeClr val="tx1"/>
          </a:solidFill>
          <a:latin typeface="+mn-lt"/>
          <a:ea typeface="+mn-ea"/>
          <a:cs typeface="+mn-cs"/>
        </a:defRPr>
      </a:lvl5pPr>
      <a:lvl6pPr marL="2150486" indent="-195499" algn="l" defTabSz="781995" rtl="0" eaLnBrk="1" latinLnBrk="0" hangingPunct="1">
        <a:spcBef>
          <a:spcPct val="20000"/>
        </a:spcBef>
        <a:buFont typeface="Arial" panose="020B0604020202020204" pitchFamily="34" charset="0"/>
        <a:buChar char="•"/>
        <a:defRPr sz="1710" kern="1200">
          <a:solidFill>
            <a:schemeClr val="tx1"/>
          </a:solidFill>
          <a:latin typeface="+mn-lt"/>
          <a:ea typeface="+mn-ea"/>
          <a:cs typeface="+mn-cs"/>
        </a:defRPr>
      </a:lvl6pPr>
      <a:lvl7pPr marL="2541483" indent="-195499" algn="l" defTabSz="781995" rtl="0" eaLnBrk="1" latinLnBrk="0" hangingPunct="1">
        <a:spcBef>
          <a:spcPct val="20000"/>
        </a:spcBef>
        <a:buFont typeface="Arial" panose="020B0604020202020204" pitchFamily="34" charset="0"/>
        <a:buChar char="•"/>
        <a:defRPr sz="1710" kern="1200">
          <a:solidFill>
            <a:schemeClr val="tx1"/>
          </a:solidFill>
          <a:latin typeface="+mn-lt"/>
          <a:ea typeface="+mn-ea"/>
          <a:cs typeface="+mn-cs"/>
        </a:defRPr>
      </a:lvl7pPr>
      <a:lvl8pPr marL="2932481" indent="-195499" algn="l" defTabSz="781995" rtl="0" eaLnBrk="1" latinLnBrk="0" hangingPunct="1">
        <a:spcBef>
          <a:spcPct val="20000"/>
        </a:spcBef>
        <a:buFont typeface="Arial" panose="020B0604020202020204" pitchFamily="34" charset="0"/>
        <a:buChar char="•"/>
        <a:defRPr sz="1710" kern="1200">
          <a:solidFill>
            <a:schemeClr val="tx1"/>
          </a:solidFill>
          <a:latin typeface="+mn-lt"/>
          <a:ea typeface="+mn-ea"/>
          <a:cs typeface="+mn-cs"/>
        </a:defRPr>
      </a:lvl8pPr>
      <a:lvl9pPr marL="3323478" indent="-195499" algn="l" defTabSz="781995" rtl="0" eaLnBrk="1" latinLnBrk="0" hangingPunct="1">
        <a:spcBef>
          <a:spcPct val="20000"/>
        </a:spcBef>
        <a:buFont typeface="Arial" panose="020B0604020202020204" pitchFamily="34" charset="0"/>
        <a:buChar char="•"/>
        <a:defRPr sz="171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781995" rtl="0" eaLnBrk="1" latinLnBrk="0" hangingPunct="1">
        <a:defRPr sz="1539" kern="1200">
          <a:solidFill>
            <a:schemeClr val="tx1"/>
          </a:solidFill>
          <a:latin typeface="+mn-lt"/>
          <a:ea typeface="+mn-ea"/>
          <a:cs typeface="+mn-cs"/>
        </a:defRPr>
      </a:lvl1pPr>
      <a:lvl2pPr marL="390997" algn="l" defTabSz="781995" rtl="0" eaLnBrk="1" latinLnBrk="0" hangingPunct="1">
        <a:defRPr sz="1539" kern="1200">
          <a:solidFill>
            <a:schemeClr val="tx1"/>
          </a:solidFill>
          <a:latin typeface="+mn-lt"/>
          <a:ea typeface="+mn-ea"/>
          <a:cs typeface="+mn-cs"/>
        </a:defRPr>
      </a:lvl2pPr>
      <a:lvl3pPr marL="781995" algn="l" defTabSz="781995" rtl="0" eaLnBrk="1" latinLnBrk="0" hangingPunct="1">
        <a:defRPr sz="1539" kern="1200">
          <a:solidFill>
            <a:schemeClr val="tx1"/>
          </a:solidFill>
          <a:latin typeface="+mn-lt"/>
          <a:ea typeface="+mn-ea"/>
          <a:cs typeface="+mn-cs"/>
        </a:defRPr>
      </a:lvl3pPr>
      <a:lvl4pPr marL="1172992" algn="l" defTabSz="781995" rtl="0" eaLnBrk="1" latinLnBrk="0" hangingPunct="1">
        <a:defRPr sz="1539" kern="1200">
          <a:solidFill>
            <a:schemeClr val="tx1"/>
          </a:solidFill>
          <a:latin typeface="+mn-lt"/>
          <a:ea typeface="+mn-ea"/>
          <a:cs typeface="+mn-cs"/>
        </a:defRPr>
      </a:lvl4pPr>
      <a:lvl5pPr marL="1563990" algn="l" defTabSz="781995" rtl="0" eaLnBrk="1" latinLnBrk="0" hangingPunct="1">
        <a:defRPr sz="1539" kern="1200">
          <a:solidFill>
            <a:schemeClr val="tx1"/>
          </a:solidFill>
          <a:latin typeface="+mn-lt"/>
          <a:ea typeface="+mn-ea"/>
          <a:cs typeface="+mn-cs"/>
        </a:defRPr>
      </a:lvl5pPr>
      <a:lvl6pPr marL="1954987" algn="l" defTabSz="781995" rtl="0" eaLnBrk="1" latinLnBrk="0" hangingPunct="1">
        <a:defRPr sz="1539" kern="1200">
          <a:solidFill>
            <a:schemeClr val="tx1"/>
          </a:solidFill>
          <a:latin typeface="+mn-lt"/>
          <a:ea typeface="+mn-ea"/>
          <a:cs typeface="+mn-cs"/>
        </a:defRPr>
      </a:lvl6pPr>
      <a:lvl7pPr marL="2345985" algn="l" defTabSz="781995" rtl="0" eaLnBrk="1" latinLnBrk="0" hangingPunct="1">
        <a:defRPr sz="1539" kern="1200">
          <a:solidFill>
            <a:schemeClr val="tx1"/>
          </a:solidFill>
          <a:latin typeface="+mn-lt"/>
          <a:ea typeface="+mn-ea"/>
          <a:cs typeface="+mn-cs"/>
        </a:defRPr>
      </a:lvl7pPr>
      <a:lvl8pPr marL="2736982" algn="l" defTabSz="781995" rtl="0" eaLnBrk="1" latinLnBrk="0" hangingPunct="1">
        <a:defRPr sz="1539" kern="1200">
          <a:solidFill>
            <a:schemeClr val="tx1"/>
          </a:solidFill>
          <a:latin typeface="+mn-lt"/>
          <a:ea typeface="+mn-ea"/>
          <a:cs typeface="+mn-cs"/>
        </a:defRPr>
      </a:lvl8pPr>
      <a:lvl9pPr marL="3127980" algn="l" defTabSz="781995" rtl="0" eaLnBrk="1" latinLnBrk="0" hangingPunct="1">
        <a:defRPr sz="153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591" y="289768"/>
            <a:ext cx="9622632" cy="12059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591" y="1688361"/>
            <a:ext cx="9622632" cy="47753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534591" y="6706539"/>
            <a:ext cx="2494756" cy="3852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2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7DF4F3-AF76-476F-A122-BAA43494AD5B}" type="datetime1">
              <a:rPr lang="ru-RU" smtClean="0"/>
              <a:t>24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653036" y="6706539"/>
            <a:ext cx="3385741" cy="3852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2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662466" y="6706539"/>
            <a:ext cx="2494756" cy="3852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2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24001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781995" rtl="0" eaLnBrk="1" latinLnBrk="0" hangingPunct="1">
        <a:spcBef>
          <a:spcPct val="0"/>
        </a:spcBef>
        <a:buNone/>
        <a:defRPr sz="273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3248" indent="-293248" algn="l" defTabSz="781995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5" kern="1200">
          <a:solidFill>
            <a:schemeClr val="tx1"/>
          </a:solidFill>
          <a:latin typeface="+mn-lt"/>
          <a:ea typeface="+mn-ea"/>
          <a:cs typeface="+mn-cs"/>
        </a:defRPr>
      </a:lvl1pPr>
      <a:lvl2pPr marL="635371" indent="-244373" algn="l" defTabSz="781995" rtl="0" eaLnBrk="1" latinLnBrk="0" hangingPunct="1">
        <a:spcBef>
          <a:spcPct val="20000"/>
        </a:spcBef>
        <a:buFont typeface="Arial" panose="020B0604020202020204" pitchFamily="34" charset="0"/>
        <a:buChar char="–"/>
        <a:defRPr sz="2395" kern="1200">
          <a:solidFill>
            <a:schemeClr val="tx1"/>
          </a:solidFill>
          <a:latin typeface="+mn-lt"/>
          <a:ea typeface="+mn-ea"/>
          <a:cs typeface="+mn-cs"/>
        </a:defRPr>
      </a:lvl2pPr>
      <a:lvl3pPr marL="977494" indent="-195499" algn="l" defTabSz="781995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5" kern="1200">
          <a:solidFill>
            <a:schemeClr val="tx1"/>
          </a:solidFill>
          <a:latin typeface="+mn-lt"/>
          <a:ea typeface="+mn-ea"/>
          <a:cs typeface="+mn-cs"/>
        </a:defRPr>
      </a:lvl3pPr>
      <a:lvl4pPr marL="1368491" indent="-195499" algn="l" defTabSz="781995" rtl="0" eaLnBrk="1" latinLnBrk="0" hangingPunct="1">
        <a:spcBef>
          <a:spcPct val="20000"/>
        </a:spcBef>
        <a:buFont typeface="Arial" panose="020B0604020202020204" pitchFamily="34" charset="0"/>
        <a:buChar char="–"/>
        <a:defRPr sz="2395" kern="1200">
          <a:solidFill>
            <a:schemeClr val="tx1"/>
          </a:solidFill>
          <a:latin typeface="+mn-lt"/>
          <a:ea typeface="+mn-ea"/>
          <a:cs typeface="+mn-cs"/>
        </a:defRPr>
      </a:lvl4pPr>
      <a:lvl5pPr marL="1759488" indent="-195499" algn="l" defTabSz="781995" rtl="0" eaLnBrk="1" latinLnBrk="0" hangingPunct="1">
        <a:spcBef>
          <a:spcPct val="20000"/>
        </a:spcBef>
        <a:buFont typeface="Arial" panose="020B0604020202020204" pitchFamily="34" charset="0"/>
        <a:buChar char="»"/>
        <a:defRPr sz="2395" kern="1200">
          <a:solidFill>
            <a:schemeClr val="tx1"/>
          </a:solidFill>
          <a:latin typeface="+mn-lt"/>
          <a:ea typeface="+mn-ea"/>
          <a:cs typeface="+mn-cs"/>
        </a:defRPr>
      </a:lvl5pPr>
      <a:lvl6pPr marL="2150486" indent="-195499" algn="l" defTabSz="781995" rtl="0" eaLnBrk="1" latinLnBrk="0" hangingPunct="1">
        <a:spcBef>
          <a:spcPct val="20000"/>
        </a:spcBef>
        <a:buFont typeface="Arial" panose="020B0604020202020204" pitchFamily="34" charset="0"/>
        <a:buChar char="•"/>
        <a:defRPr sz="1710" kern="1200">
          <a:solidFill>
            <a:schemeClr val="tx1"/>
          </a:solidFill>
          <a:latin typeface="+mn-lt"/>
          <a:ea typeface="+mn-ea"/>
          <a:cs typeface="+mn-cs"/>
        </a:defRPr>
      </a:lvl6pPr>
      <a:lvl7pPr marL="2541483" indent="-195499" algn="l" defTabSz="781995" rtl="0" eaLnBrk="1" latinLnBrk="0" hangingPunct="1">
        <a:spcBef>
          <a:spcPct val="20000"/>
        </a:spcBef>
        <a:buFont typeface="Arial" panose="020B0604020202020204" pitchFamily="34" charset="0"/>
        <a:buChar char="•"/>
        <a:defRPr sz="1710" kern="1200">
          <a:solidFill>
            <a:schemeClr val="tx1"/>
          </a:solidFill>
          <a:latin typeface="+mn-lt"/>
          <a:ea typeface="+mn-ea"/>
          <a:cs typeface="+mn-cs"/>
        </a:defRPr>
      </a:lvl7pPr>
      <a:lvl8pPr marL="2932481" indent="-195499" algn="l" defTabSz="781995" rtl="0" eaLnBrk="1" latinLnBrk="0" hangingPunct="1">
        <a:spcBef>
          <a:spcPct val="20000"/>
        </a:spcBef>
        <a:buFont typeface="Arial" panose="020B0604020202020204" pitchFamily="34" charset="0"/>
        <a:buChar char="•"/>
        <a:defRPr sz="1710" kern="1200">
          <a:solidFill>
            <a:schemeClr val="tx1"/>
          </a:solidFill>
          <a:latin typeface="+mn-lt"/>
          <a:ea typeface="+mn-ea"/>
          <a:cs typeface="+mn-cs"/>
        </a:defRPr>
      </a:lvl8pPr>
      <a:lvl9pPr marL="3323478" indent="-195499" algn="l" defTabSz="781995" rtl="0" eaLnBrk="1" latinLnBrk="0" hangingPunct="1">
        <a:spcBef>
          <a:spcPct val="20000"/>
        </a:spcBef>
        <a:buFont typeface="Arial" panose="020B0604020202020204" pitchFamily="34" charset="0"/>
        <a:buChar char="•"/>
        <a:defRPr sz="171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781995" rtl="0" eaLnBrk="1" latinLnBrk="0" hangingPunct="1">
        <a:defRPr sz="1539" kern="1200">
          <a:solidFill>
            <a:schemeClr val="tx1"/>
          </a:solidFill>
          <a:latin typeface="+mn-lt"/>
          <a:ea typeface="+mn-ea"/>
          <a:cs typeface="+mn-cs"/>
        </a:defRPr>
      </a:lvl1pPr>
      <a:lvl2pPr marL="390997" algn="l" defTabSz="781995" rtl="0" eaLnBrk="1" latinLnBrk="0" hangingPunct="1">
        <a:defRPr sz="1539" kern="1200">
          <a:solidFill>
            <a:schemeClr val="tx1"/>
          </a:solidFill>
          <a:latin typeface="+mn-lt"/>
          <a:ea typeface="+mn-ea"/>
          <a:cs typeface="+mn-cs"/>
        </a:defRPr>
      </a:lvl2pPr>
      <a:lvl3pPr marL="781995" algn="l" defTabSz="781995" rtl="0" eaLnBrk="1" latinLnBrk="0" hangingPunct="1">
        <a:defRPr sz="1539" kern="1200">
          <a:solidFill>
            <a:schemeClr val="tx1"/>
          </a:solidFill>
          <a:latin typeface="+mn-lt"/>
          <a:ea typeface="+mn-ea"/>
          <a:cs typeface="+mn-cs"/>
        </a:defRPr>
      </a:lvl3pPr>
      <a:lvl4pPr marL="1172992" algn="l" defTabSz="781995" rtl="0" eaLnBrk="1" latinLnBrk="0" hangingPunct="1">
        <a:defRPr sz="1539" kern="1200">
          <a:solidFill>
            <a:schemeClr val="tx1"/>
          </a:solidFill>
          <a:latin typeface="+mn-lt"/>
          <a:ea typeface="+mn-ea"/>
          <a:cs typeface="+mn-cs"/>
        </a:defRPr>
      </a:lvl4pPr>
      <a:lvl5pPr marL="1563990" algn="l" defTabSz="781995" rtl="0" eaLnBrk="1" latinLnBrk="0" hangingPunct="1">
        <a:defRPr sz="1539" kern="1200">
          <a:solidFill>
            <a:schemeClr val="tx1"/>
          </a:solidFill>
          <a:latin typeface="+mn-lt"/>
          <a:ea typeface="+mn-ea"/>
          <a:cs typeface="+mn-cs"/>
        </a:defRPr>
      </a:lvl5pPr>
      <a:lvl6pPr marL="1954987" algn="l" defTabSz="781995" rtl="0" eaLnBrk="1" latinLnBrk="0" hangingPunct="1">
        <a:defRPr sz="1539" kern="1200">
          <a:solidFill>
            <a:schemeClr val="tx1"/>
          </a:solidFill>
          <a:latin typeface="+mn-lt"/>
          <a:ea typeface="+mn-ea"/>
          <a:cs typeface="+mn-cs"/>
        </a:defRPr>
      </a:lvl6pPr>
      <a:lvl7pPr marL="2345985" algn="l" defTabSz="781995" rtl="0" eaLnBrk="1" latinLnBrk="0" hangingPunct="1">
        <a:defRPr sz="1539" kern="1200">
          <a:solidFill>
            <a:schemeClr val="tx1"/>
          </a:solidFill>
          <a:latin typeface="+mn-lt"/>
          <a:ea typeface="+mn-ea"/>
          <a:cs typeface="+mn-cs"/>
        </a:defRPr>
      </a:lvl7pPr>
      <a:lvl8pPr marL="2736982" algn="l" defTabSz="781995" rtl="0" eaLnBrk="1" latinLnBrk="0" hangingPunct="1">
        <a:defRPr sz="1539" kern="1200">
          <a:solidFill>
            <a:schemeClr val="tx1"/>
          </a:solidFill>
          <a:latin typeface="+mn-lt"/>
          <a:ea typeface="+mn-ea"/>
          <a:cs typeface="+mn-cs"/>
        </a:defRPr>
      </a:lvl8pPr>
      <a:lvl9pPr marL="3127980" algn="l" defTabSz="781995" rtl="0" eaLnBrk="1" latinLnBrk="0" hangingPunct="1">
        <a:defRPr sz="153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33.wmf"/><Relationship Id="rId2" Type="http://schemas.openxmlformats.org/officeDocument/2006/relationships/vmlDrawing" Target="../drawings/vmlDrawing8.vml"/><Relationship Id="rId1" Type="http://schemas.openxmlformats.org/officeDocument/2006/relationships/themeOverride" Target="../theme/themeOverride10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2.png"/><Relationship Id="rId4" Type="http://schemas.openxmlformats.org/officeDocument/2006/relationships/image" Target="../media/image3.png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37.bin"/><Relationship Id="rId2" Type="http://schemas.openxmlformats.org/officeDocument/2006/relationships/vmlDrawing" Target="../drawings/vmlDrawing9.vml"/><Relationship Id="rId1" Type="http://schemas.openxmlformats.org/officeDocument/2006/relationships/themeOverride" Target="../theme/themeOverride11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7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3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5.bin"/><Relationship Id="rId2" Type="http://schemas.openxmlformats.org/officeDocument/2006/relationships/vmlDrawing" Target="../drawings/vmlDrawing10.v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themeOverride" Target="../theme/themeOverride12.x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48.bin"/><Relationship Id="rId2" Type="http://schemas.openxmlformats.org/officeDocument/2006/relationships/vmlDrawing" Target="../drawings/vmlDrawing11.vml"/><Relationship Id="rId1" Type="http://schemas.openxmlformats.org/officeDocument/2006/relationships/themeOverride" Target="../theme/themeOverride13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7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51.bin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14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53.bin"/><Relationship Id="rId2" Type="http://schemas.openxmlformats.org/officeDocument/2006/relationships/vmlDrawing" Target="../drawings/vmlDrawing13.vml"/><Relationship Id="rId1" Type="http://schemas.openxmlformats.org/officeDocument/2006/relationships/themeOverride" Target="../theme/themeOverride15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2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52.wmf"/><Relationship Id="rId2" Type="http://schemas.openxmlformats.org/officeDocument/2006/relationships/vmlDrawing" Target="../drawings/vmlDrawing14.vml"/><Relationship Id="rId1" Type="http://schemas.openxmlformats.org/officeDocument/2006/relationships/themeOverride" Target="../theme/themeOverride16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3.png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6.wmf"/><Relationship Id="rId2" Type="http://schemas.openxmlformats.org/officeDocument/2006/relationships/vmlDrawing" Target="../drawings/vmlDrawing15.vml"/><Relationship Id="rId1" Type="http://schemas.openxmlformats.org/officeDocument/2006/relationships/themeOverride" Target="../theme/themeOverride17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5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5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61.bin"/><Relationship Id="rId2" Type="http://schemas.openxmlformats.org/officeDocument/2006/relationships/vmlDrawing" Target="../drawings/vmlDrawing16.vml"/><Relationship Id="rId1" Type="http://schemas.openxmlformats.org/officeDocument/2006/relationships/themeOverride" Target="../theme/themeOverride18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19.xml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63.bin"/><Relationship Id="rId2" Type="http://schemas.openxmlformats.org/officeDocument/2006/relationships/vmlDrawing" Target="../drawings/vmlDrawing17.vml"/><Relationship Id="rId1" Type="http://schemas.openxmlformats.org/officeDocument/2006/relationships/themeOverride" Target="../theme/themeOverride20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0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6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4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68.bin"/><Relationship Id="rId2" Type="http://schemas.openxmlformats.org/officeDocument/2006/relationships/vmlDrawing" Target="../drawings/vmlDrawing18.vml"/><Relationship Id="rId1" Type="http://schemas.openxmlformats.org/officeDocument/2006/relationships/themeOverride" Target="../theme/themeOverride21.xml"/><Relationship Id="rId6" Type="http://schemas.openxmlformats.org/officeDocument/2006/relationships/image" Target="../media/image61.wmf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3.png"/><Relationship Id="rId9" Type="http://schemas.openxmlformats.org/officeDocument/2006/relationships/image" Target="../media/image6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" Type="http://schemas.openxmlformats.org/officeDocument/2006/relationships/vmlDrawing" Target="../drawings/vmlDrawing2.vml"/><Relationship Id="rId16" Type="http://schemas.openxmlformats.org/officeDocument/2006/relationships/oleObject" Target="../embeddings/oleObject10.bin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12.png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.png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16.bin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6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7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8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9.wmf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1.wmf"/><Relationship Id="rId2" Type="http://schemas.openxmlformats.org/officeDocument/2006/relationships/vmlDrawing" Target="../drawings/vmlDrawing7.vml"/><Relationship Id="rId16" Type="http://schemas.openxmlformats.org/officeDocument/2006/relationships/oleObject" Target="../embeddings/oleObject33.bin"/><Relationship Id="rId1" Type="http://schemas.openxmlformats.org/officeDocument/2006/relationships/themeOverride" Target="../theme/themeOverride9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7.wmf"/><Relationship Id="rId5" Type="http://schemas.openxmlformats.org/officeDocument/2006/relationships/image" Target="../media/image32.png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.png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52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459706" y="2838251"/>
            <a:ext cx="7772400" cy="1470025"/>
          </a:xfrm>
        </p:spPr>
        <p:txBody>
          <a:bodyPr>
            <a:normAutofit/>
          </a:bodyPr>
          <a:lstStyle/>
          <a:p>
            <a:r>
              <a:rPr lang="ru-RU" dirty="0" smtClean="0"/>
              <a:t>Цифровая обработка сигналов</a:t>
            </a:r>
            <a:br>
              <a:rPr lang="ru-RU" dirty="0" smtClean="0"/>
            </a:br>
            <a:r>
              <a:rPr lang="ru-RU" dirty="0"/>
              <a:t/>
            </a:r>
            <a:br>
              <a:rPr lang="ru-RU" dirty="0"/>
            </a:br>
            <a:r>
              <a:rPr lang="ru-RU" dirty="0" smtClean="0"/>
              <a:t>Структуры ЛИС-цепей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946106" y="4480124"/>
            <a:ext cx="6400800" cy="766935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В.Н. Васюков</a:t>
            </a:r>
            <a:br>
              <a:rPr lang="ru-RU" dirty="0" smtClean="0"/>
            </a:b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925526" y="1728629"/>
            <a:ext cx="684076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72335" marR="5080" indent="-2160270">
              <a:lnSpc>
                <a:spcPts val="1839"/>
              </a:lnSpc>
              <a:spcBef>
                <a:spcPts val="229"/>
              </a:spcBef>
            </a:pPr>
            <a:r>
              <a:rPr lang="ru-RU" b="1" spc="-5" dirty="0">
                <a:latin typeface="Times New Roman"/>
                <a:cs typeface="Times New Roman"/>
              </a:rPr>
              <a:t>НОВОСИБИРСКИЙ ГОСУДАРСТВЕННЫЙ ТЕХНИЧЕСКИЙ  УНИВЕРСИТЕТ</a:t>
            </a:r>
            <a:endParaRPr lang="ru-RU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949862" y="5856137"/>
            <a:ext cx="792088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spcBef>
                <a:spcPts val="95"/>
              </a:spcBef>
            </a:pPr>
            <a:r>
              <a:rPr sz="2800" spc="-5" dirty="0" smtClean="0">
                <a:latin typeface="Times New Roman"/>
                <a:cs typeface="Times New Roman"/>
              </a:rPr>
              <a:t>202</a:t>
            </a:r>
            <a:r>
              <a:rPr lang="ru-RU" sz="2800" spc="-5" dirty="0" smtClean="0">
                <a:latin typeface="Times New Roman"/>
                <a:cs typeface="Times New Roman"/>
              </a:rPr>
              <a:t>4</a:t>
            </a:r>
            <a:endParaRPr sz="2800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167606" y="420654"/>
            <a:ext cx="1441846" cy="12079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7" name="object 7"/>
          <p:cNvSpPr/>
          <p:nvPr/>
        </p:nvSpPr>
        <p:spPr>
          <a:xfrm>
            <a:off x="7669006" y="665585"/>
            <a:ext cx="2194560" cy="71018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478276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7D08F242-A46E-465A-9B42-07C29F8A99A4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6" descr="Рис 3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9722" y="1457673"/>
            <a:ext cx="5904656" cy="511256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0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011146" y="2681809"/>
            <a:ext cx="383070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ля любого разностного уравнения должны быть заданы соответствующие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чальные условия.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8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9298"/>
              </p:ext>
            </p:extLst>
          </p:nvPr>
        </p:nvGraphicFramePr>
        <p:xfrm>
          <a:off x="1011146" y="522288"/>
          <a:ext cx="8799256" cy="71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5" name="Equation" r:id="rId6" imgW="5930640" imgH="482400" progId="Equation.DSMT4">
                  <p:embed/>
                </p:oleObj>
              </mc:Choice>
              <mc:Fallback>
                <p:oleObj name="Equation" r:id="rId6" imgW="5930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146" y="522288"/>
                        <a:ext cx="8799256" cy="719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295719"/>
              </p:ext>
            </p:extLst>
          </p:nvPr>
        </p:nvGraphicFramePr>
        <p:xfrm>
          <a:off x="1673498" y="5197925"/>
          <a:ext cx="3438798" cy="50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6" name="Equation" r:id="rId8" imgW="2361960" imgH="342720" progId="Equation.DSMT4">
                  <p:embed/>
                </p:oleObj>
              </mc:Choice>
              <mc:Fallback>
                <p:oleObj name="Equation" r:id="rId8" imgW="236196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498" y="5197925"/>
                        <a:ext cx="3438798" cy="500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5843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6CA0C58-F888-4C03-896F-92A41C3806D0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1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529482" y="449561"/>
            <a:ext cx="79312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екурсивная цепь может иметь импульсную характеристику бесконечной длины</a:t>
            </a:r>
            <a:endParaRPr lang="ru-RU" sz="28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087747"/>
              </p:ext>
            </p:extLst>
          </p:nvPr>
        </p:nvGraphicFramePr>
        <p:xfrm>
          <a:off x="1529482" y="1659206"/>
          <a:ext cx="4536504" cy="58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9" name="Equation" r:id="rId5" imgW="2654300" imgH="342900" progId="Equation.DSMT4">
                  <p:embed/>
                </p:oleObj>
              </mc:Choice>
              <mc:Fallback>
                <p:oleObj name="Equation" r:id="rId5" imgW="2654300" imgH="342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482" y="1659206"/>
                        <a:ext cx="4536504" cy="585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158111"/>
              </p:ext>
            </p:extLst>
          </p:nvPr>
        </p:nvGraphicFramePr>
        <p:xfrm>
          <a:off x="1313458" y="2291975"/>
          <a:ext cx="7007446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0" name="Точечный рисунок" r:id="rId7" imgW="3277057" imgH="1476190" progId="Paint.Picture">
                  <p:embed/>
                </p:oleObj>
              </mc:Choice>
              <mc:Fallback>
                <p:oleObj name="Точечный рисунок" r:id="rId7" imgW="3277057" imgH="1476190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458" y="2291975"/>
                        <a:ext cx="7007446" cy="3240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61152"/>
              </p:ext>
            </p:extLst>
          </p:nvPr>
        </p:nvGraphicFramePr>
        <p:xfrm>
          <a:off x="5417914" y="5586286"/>
          <a:ext cx="2798556" cy="542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1" name="Equation" r:id="rId9" imgW="1765080" imgH="342720" progId="Equation.DSMT4">
                  <p:embed/>
                </p:oleObj>
              </mc:Choice>
              <mc:Fallback>
                <p:oleObj name="Equation" r:id="rId9" imgW="1765080" imgH="342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914" y="5586286"/>
                        <a:ext cx="2798556" cy="542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1529482" y="5521479"/>
            <a:ext cx="34662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начальное условие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0653710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3C3C810B-15B9-4D6B-A54F-EFD0B75AC3BB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2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56059"/>
              </p:ext>
            </p:extLst>
          </p:nvPr>
        </p:nvGraphicFramePr>
        <p:xfrm>
          <a:off x="4309271" y="733859"/>
          <a:ext cx="1408682" cy="48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0" name="Equation" r:id="rId5" imgW="965200" imgH="330200" progId="Equation.DSMT4">
                  <p:embed/>
                </p:oleObj>
              </mc:Choice>
              <mc:Fallback>
                <p:oleObj name="Equation" r:id="rId5" imgW="965200" imgH="330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271" y="733859"/>
                        <a:ext cx="1408682" cy="488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50440"/>
              </p:ext>
            </p:extLst>
          </p:nvPr>
        </p:nvGraphicFramePr>
        <p:xfrm>
          <a:off x="1509889" y="3110057"/>
          <a:ext cx="7007446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1" name="Точечный рисунок" r:id="rId7" imgW="3277057" imgH="1476190" progId="Paint.Picture">
                  <p:embed/>
                </p:oleObj>
              </mc:Choice>
              <mc:Fallback>
                <p:oleObj name="Точечный рисунок" r:id="rId7" imgW="3277057" imgH="147619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889" y="3110057"/>
                        <a:ext cx="7007446" cy="3240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679578"/>
              </p:ext>
            </p:extLst>
          </p:nvPr>
        </p:nvGraphicFramePr>
        <p:xfrm>
          <a:off x="6837726" y="733859"/>
          <a:ext cx="1355992" cy="48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2" name="Equation" r:id="rId9" imgW="952087" imgH="342751" progId="Equation.DSMT4">
                  <p:embed/>
                </p:oleObj>
              </mc:Choice>
              <mc:Fallback>
                <p:oleObj name="Equation" r:id="rId9" imgW="952087" imgH="34275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726" y="733859"/>
                        <a:ext cx="1355992" cy="488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139164"/>
              </p:ext>
            </p:extLst>
          </p:nvPr>
        </p:nvGraphicFramePr>
        <p:xfrm>
          <a:off x="1805329" y="1638719"/>
          <a:ext cx="835624" cy="39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3" name="Equation" r:id="rId11" imgW="609600" imgH="279400" progId="Equation.DSMT4">
                  <p:embed/>
                </p:oleObj>
              </mc:Choice>
              <mc:Fallback>
                <p:oleObj name="Equation" r:id="rId11" imgW="6096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329" y="1638719"/>
                        <a:ext cx="835624" cy="39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91964"/>
              </p:ext>
            </p:extLst>
          </p:nvPr>
        </p:nvGraphicFramePr>
        <p:xfrm>
          <a:off x="1818863" y="847019"/>
          <a:ext cx="897380" cy="388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4" name="Equation" r:id="rId13" imgW="660240" imgH="279360" progId="Equation.DSMT4">
                  <p:embed/>
                </p:oleObj>
              </mc:Choice>
              <mc:Fallback>
                <p:oleObj name="Equation" r:id="rId13" imgW="66024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863" y="847019"/>
                        <a:ext cx="897380" cy="388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155677"/>
              </p:ext>
            </p:extLst>
          </p:nvPr>
        </p:nvGraphicFramePr>
        <p:xfrm>
          <a:off x="4309271" y="1598016"/>
          <a:ext cx="2595626" cy="491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5" name="Equation" r:id="rId15" imgW="1803400" imgH="342900" progId="Equation.DSMT4">
                  <p:embed/>
                </p:oleObj>
              </mc:Choice>
              <mc:Fallback>
                <p:oleObj name="Equation" r:id="rId15" imgW="1803400" imgH="342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271" y="1598016"/>
                        <a:ext cx="2595626" cy="491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262830"/>
              </p:ext>
            </p:extLst>
          </p:nvPr>
        </p:nvGraphicFramePr>
        <p:xfrm>
          <a:off x="4309271" y="2366549"/>
          <a:ext cx="2986820" cy="804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6" name="Equation" r:id="rId17" imgW="1981200" imgH="533400" progId="Equation.DSMT4">
                  <p:embed/>
                </p:oleObj>
              </mc:Choice>
              <mc:Fallback>
                <p:oleObj name="Equation" r:id="rId17" imgW="1981200" imgH="533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271" y="2366549"/>
                        <a:ext cx="2986820" cy="804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030725"/>
              </p:ext>
            </p:extLst>
          </p:nvPr>
        </p:nvGraphicFramePr>
        <p:xfrm>
          <a:off x="1818863" y="2460891"/>
          <a:ext cx="925966" cy="402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7" name="Equation" r:id="rId19" imgW="647700" imgH="279400" progId="Equation.DSMT4">
                  <p:embed/>
                </p:oleObj>
              </mc:Choice>
              <mc:Fallback>
                <p:oleObj name="Equation" r:id="rId19" imgW="6477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863" y="2460891"/>
                        <a:ext cx="925966" cy="402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7405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034FFBC4-D8ED-4354-A0E2-1378194975EC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3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529482" y="449561"/>
            <a:ext cx="79312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мпульсную характеристику рекурсивной цепи можно вычислить и другим способом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981316"/>
              </p:ext>
            </p:extLst>
          </p:nvPr>
        </p:nvGraphicFramePr>
        <p:xfrm>
          <a:off x="1889522" y="4902100"/>
          <a:ext cx="3168352" cy="1520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1" name="Equation" r:id="rId5" imgW="1892300" imgH="901700" progId="Equation.DSMT4">
                  <p:embed/>
                </p:oleObj>
              </mc:Choice>
              <mc:Fallback>
                <p:oleObj name="Equation" r:id="rId5" imgW="18923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522" y="4902100"/>
                        <a:ext cx="3168352" cy="1520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97250"/>
              </p:ext>
            </p:extLst>
          </p:nvPr>
        </p:nvGraphicFramePr>
        <p:xfrm>
          <a:off x="1601490" y="1673697"/>
          <a:ext cx="4176464" cy="538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2" name="Equation" r:id="rId7" imgW="2654280" imgH="342720" progId="Equation.DSMT4">
                  <p:embed/>
                </p:oleObj>
              </mc:Choice>
              <mc:Fallback>
                <p:oleObj name="Equation" r:id="rId7" imgW="2654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490" y="1673697"/>
                        <a:ext cx="4176464" cy="538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63987"/>
              </p:ext>
            </p:extLst>
          </p:nvPr>
        </p:nvGraphicFramePr>
        <p:xfrm>
          <a:off x="1621875" y="3163235"/>
          <a:ext cx="4732143" cy="75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3" name="Equation" r:id="rId9" imgW="2920680" imgH="469800" progId="Equation.DSMT4">
                  <p:embed/>
                </p:oleObj>
              </mc:Choice>
              <mc:Fallback>
                <p:oleObj name="Equation" r:id="rId9" imgW="2920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875" y="3163235"/>
                        <a:ext cx="4732143" cy="759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21874" y="2465784"/>
            <a:ext cx="6604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рименим </a:t>
            </a:r>
            <a:r>
              <a:rPr lang="en-US" sz="2800" dirty="0"/>
              <a:t>z-</a:t>
            </a:r>
            <a:r>
              <a:rPr lang="ru-RU" sz="2800" dirty="0"/>
              <a:t>преобразование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9482" y="4244782"/>
            <a:ext cx="6604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ередаточная функция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49962" y="4927541"/>
            <a:ext cx="28803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оделим числитель на знаменатель</a:t>
            </a:r>
          </a:p>
        </p:txBody>
      </p:sp>
    </p:spTree>
    <p:extLst>
      <p:ext uri="{BB962C8B-B14F-4D97-AF65-F5344CB8AC3E}">
        <p14:creationId xmlns:p14="http://schemas.microsoft.com/office/powerpoint/2010/main" val="18048658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76921" y="293687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C88E20CA-FD55-4776-B95C-B6B3BEF4CD54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93687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4</a:t>
            </a:fld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343242"/>
              </p:ext>
            </p:extLst>
          </p:nvPr>
        </p:nvGraphicFramePr>
        <p:xfrm>
          <a:off x="1022738" y="188912"/>
          <a:ext cx="7971982" cy="672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6" name="Equation" r:id="rId5" imgW="2590560" imgH="2184120" progId="Equation.DSMT4">
                  <p:embed/>
                </p:oleObj>
              </mc:Choice>
              <mc:Fallback>
                <p:oleObj name="Equation" r:id="rId5" imgW="259056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2738" y="188912"/>
                        <a:ext cx="7971982" cy="672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289403"/>
              </p:ext>
            </p:extLst>
          </p:nvPr>
        </p:nvGraphicFramePr>
        <p:xfrm>
          <a:off x="6376574" y="3017398"/>
          <a:ext cx="31511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7" name="Equation" r:id="rId7" imgW="1650960" imgH="533160" progId="Equation.DSMT4">
                  <p:embed/>
                </p:oleObj>
              </mc:Choice>
              <mc:Fallback>
                <p:oleObj name="Equation" r:id="rId7" imgW="1650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574" y="3017398"/>
                        <a:ext cx="3151188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73777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773907" y="233536"/>
            <a:ext cx="9140986" cy="96096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317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76921" y="1457672"/>
                <a:ext cx="9137972" cy="5277986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14328994-34C0-423C-9FC2-6D2F3FB6216A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1457672"/>
                <a:ext cx="9137972" cy="52779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5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122601" y="322142"/>
            <a:ext cx="84352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schemeClr val="accent4">
                    <a:lumMod val="75000"/>
                  </a:schemeClr>
                </a:solidFill>
              </a:rPr>
              <a:t>Разностное уравнение и структура ЛИС-цепи конечного порядка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385823" y="1522751"/>
            <a:ext cx="79780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зностное уравнение конечного порядка общего вида (для каузальной цепи)</a:t>
            </a:r>
            <a:endParaRPr lang="ru-RU" sz="28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878599"/>
              </p:ext>
            </p:extLst>
          </p:nvPr>
        </p:nvGraphicFramePr>
        <p:xfrm>
          <a:off x="1391478" y="2440012"/>
          <a:ext cx="79724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1" name="Equation" r:id="rId5" imgW="5181480" imgH="482400" progId="Equation.DSMT4">
                  <p:embed/>
                </p:oleObj>
              </mc:Choice>
              <mc:Fallback>
                <p:oleObj name="Equation" r:id="rId5" imgW="51814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478" y="2440012"/>
                        <a:ext cx="7972425" cy="747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0437"/>
              </p:ext>
            </p:extLst>
          </p:nvPr>
        </p:nvGraphicFramePr>
        <p:xfrm>
          <a:off x="1391479" y="3443263"/>
          <a:ext cx="7897524" cy="73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2" name="Equation" r:id="rId7" imgW="5181480" imgH="482400" progId="Equation.DSMT4">
                  <p:embed/>
                </p:oleObj>
              </mc:Choice>
              <mc:Fallback>
                <p:oleObj name="Equation" r:id="rId7" imgW="51814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479" y="3443263"/>
                        <a:ext cx="7897524" cy="7399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105676"/>
              </p:ext>
            </p:extLst>
          </p:nvPr>
        </p:nvGraphicFramePr>
        <p:xfrm>
          <a:off x="1565621" y="4620568"/>
          <a:ext cx="6804621" cy="134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3" name="Equation" r:id="rId9" imgW="4572000" imgH="901700" progId="Equation.DSMT4">
                  <p:embed/>
                </p:oleObj>
              </mc:Choice>
              <mc:Fallback>
                <p:oleObj name="Equation" r:id="rId9" imgW="4572000" imgH="90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621" y="4620568"/>
                        <a:ext cx="6804621" cy="13467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68923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F1A553C3-CE95-4A98-86E2-CB6B226CE81A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 descr="Рис 3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426" y="1817713"/>
            <a:ext cx="8568952" cy="4680519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6</a:t>
            </a:fld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548766"/>
              </p:ext>
            </p:extLst>
          </p:nvPr>
        </p:nvGraphicFramePr>
        <p:xfrm>
          <a:off x="1817514" y="401607"/>
          <a:ext cx="6336704" cy="1254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0" name="Equation" r:id="rId6" imgW="4572000" imgH="901700" progId="Equation.DSMT4">
                  <p:embed/>
                </p:oleObj>
              </mc:Choice>
              <mc:Fallback>
                <p:oleObj name="Equation" r:id="rId6" imgW="45720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514" y="401607"/>
                        <a:ext cx="6336704" cy="1254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1155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C7B8FA91-823F-45FB-B524-0AA5BBFD9C84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7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68939"/>
              </p:ext>
            </p:extLst>
          </p:nvPr>
        </p:nvGraphicFramePr>
        <p:xfrm>
          <a:off x="1563755" y="4556364"/>
          <a:ext cx="7310544" cy="146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5" name="Equation" r:id="rId5" imgW="4762500" imgH="952500" progId="Equation.DSMT4">
                  <p:embed/>
                </p:oleObj>
              </mc:Choice>
              <mc:Fallback>
                <p:oleObj name="Equation" r:id="rId5" imgW="4762500" imgH="952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755" y="4556364"/>
                        <a:ext cx="7310544" cy="1462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641958"/>
              </p:ext>
            </p:extLst>
          </p:nvPr>
        </p:nvGraphicFramePr>
        <p:xfrm>
          <a:off x="1961530" y="318362"/>
          <a:ext cx="6192688" cy="122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6" name="Equation" r:id="rId7" imgW="4572000" imgH="901700" progId="Equation.DSMT4">
                  <p:embed/>
                </p:oleObj>
              </mc:Choice>
              <mc:Fallback>
                <p:oleObj name="Equation" r:id="rId7" imgW="45720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530" y="318362"/>
                        <a:ext cx="6192688" cy="1225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008404"/>
              </p:ext>
            </p:extLst>
          </p:nvPr>
        </p:nvGraphicFramePr>
        <p:xfrm>
          <a:off x="1491746" y="2105744"/>
          <a:ext cx="7307494" cy="690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7" name="Equation" r:id="rId9" imgW="5143500" imgH="482600" progId="Equation.DSMT4">
                  <p:embed/>
                </p:oleObj>
              </mc:Choice>
              <mc:Fallback>
                <p:oleObj name="Equation" r:id="rId9" imgW="51435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746" y="2105744"/>
                        <a:ext cx="7307494" cy="690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38156"/>
              </p:ext>
            </p:extLst>
          </p:nvPr>
        </p:nvGraphicFramePr>
        <p:xfrm>
          <a:off x="1563754" y="2876833"/>
          <a:ext cx="7848872" cy="726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8" name="Equation" r:id="rId11" imgW="5245100" imgH="482600" progId="Equation.DSMT4">
                  <p:embed/>
                </p:oleObj>
              </mc:Choice>
              <mc:Fallback>
                <p:oleObj name="Equation" r:id="rId11" imgW="52451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754" y="2876833"/>
                        <a:ext cx="7848872" cy="726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91746" y="1653333"/>
            <a:ext cx="43911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>
              <a:defRPr sz="2800"/>
            </a:lvl1pPr>
          </a:lstStyle>
          <a:p>
            <a:r>
              <a:rPr lang="ru-RU" dirty="0"/>
              <a:t>перепишем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508917" y="3777606"/>
            <a:ext cx="66043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рименим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/>
              <a:t>-</a:t>
            </a:r>
            <a:r>
              <a:rPr lang="ru-RU" sz="2800" dirty="0"/>
              <a:t>преобразование</a:t>
            </a:r>
          </a:p>
        </p:txBody>
      </p:sp>
    </p:spTree>
    <p:extLst>
      <p:ext uri="{BB962C8B-B14F-4D97-AF65-F5344CB8AC3E}">
        <p14:creationId xmlns:p14="http://schemas.microsoft.com/office/powerpoint/2010/main" val="33727093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041ACBBF-CCE3-4117-89D2-AF7170990A57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8</a:t>
            </a:fld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997124"/>
              </p:ext>
            </p:extLst>
          </p:nvPr>
        </p:nvGraphicFramePr>
        <p:xfrm>
          <a:off x="2033538" y="777236"/>
          <a:ext cx="7098398" cy="1419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9" name="Equation" r:id="rId5" imgW="4762500" imgH="952500" progId="Equation.DSMT4">
                  <p:embed/>
                </p:oleObj>
              </mc:Choice>
              <mc:Fallback>
                <p:oleObj name="Equation" r:id="rId5" imgW="47625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38" y="777236"/>
                        <a:ext cx="7098398" cy="1419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215223"/>
              </p:ext>
            </p:extLst>
          </p:nvPr>
        </p:nvGraphicFramePr>
        <p:xfrm>
          <a:off x="1745506" y="3545904"/>
          <a:ext cx="7540860" cy="262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" name="Equation" r:id="rId7" imgW="5219700" imgH="1816100" progId="Equation.DSMT4">
                  <p:embed/>
                </p:oleObj>
              </mc:Choice>
              <mc:Fallback>
                <p:oleObj name="Equation" r:id="rId7" imgW="5219700" imgH="181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506" y="3545904"/>
                        <a:ext cx="7540860" cy="2623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24858" y="2537792"/>
            <a:ext cx="7056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ередаточная функция </a:t>
            </a:r>
          </a:p>
        </p:txBody>
      </p:sp>
    </p:spTree>
    <p:extLst>
      <p:ext uri="{BB962C8B-B14F-4D97-AF65-F5344CB8AC3E}">
        <p14:creationId xmlns:p14="http://schemas.microsoft.com/office/powerpoint/2010/main" val="25671485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CC54195D-5BD3-46B2-95EA-25898DF80389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 descr="Рис 3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442" y="2532568"/>
            <a:ext cx="7992888" cy="400682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9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182918" y="426427"/>
            <a:ext cx="82912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ЛИС-цепь конечного порядка (т.е. ЛИС-цепь, состоящая из конечного числа элементов) в общем случае может быть представлена последовательным (каскадным) соединением КИХ- и БИХ-цепей (</a:t>
            </a:r>
            <a:r>
              <a:rPr lang="ru-RU" sz="2400" dirty="0" err="1"/>
              <a:t>нерекурсивной</a:t>
            </a:r>
            <a:r>
              <a:rPr lang="ru-RU" sz="2400" dirty="0"/>
              <a:t> и рекурсивной цепей)</a:t>
            </a:r>
          </a:p>
        </p:txBody>
      </p:sp>
    </p:spTree>
    <p:extLst>
      <p:ext uri="{BB962C8B-B14F-4D97-AF65-F5344CB8AC3E}">
        <p14:creationId xmlns:p14="http://schemas.microsoft.com/office/powerpoint/2010/main" val="40835162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2D053A3F-D943-4E29-B7A3-B74ED01454D8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ТРУКТУРЫ И ХАРАКТЕРИСТИКИ </a:t>
            </a: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ЛИС-ЦЕПЕЙ</a:t>
            </a:r>
            <a:endParaRPr lang="ru-RU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2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1169442" y="1313656"/>
            <a:ext cx="849694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Дискретные цепи – это абстрактные модели</a:t>
            </a:r>
          </a:p>
          <a:p>
            <a:endParaRPr lang="ru-RU" sz="800" dirty="0"/>
          </a:p>
          <a:p>
            <a:r>
              <a:rPr lang="ru-RU" sz="2400" dirty="0"/>
              <a:t>Их физическое воплощение – это </a:t>
            </a:r>
            <a:r>
              <a:rPr lang="ru-RU" sz="2400" dirty="0">
                <a:solidFill>
                  <a:srgbClr val="0033CC"/>
                </a:solidFill>
              </a:rPr>
              <a:t>устройства</a:t>
            </a:r>
            <a:r>
              <a:rPr lang="ru-RU" sz="2400" dirty="0"/>
              <a:t> ЦОС или </a:t>
            </a:r>
            <a:r>
              <a:rPr lang="ru-RU" sz="2400" dirty="0">
                <a:solidFill>
                  <a:srgbClr val="0033CC"/>
                </a:solidFill>
              </a:rPr>
              <a:t>алгоритмы</a:t>
            </a:r>
            <a:r>
              <a:rPr lang="ru-RU" sz="2400" dirty="0"/>
              <a:t> работы специализированных сигнальных процессоров. </a:t>
            </a:r>
          </a:p>
          <a:p>
            <a:endParaRPr lang="ru-RU" sz="800" dirty="0"/>
          </a:p>
          <a:p>
            <a:r>
              <a:rPr lang="ru-RU" sz="2400" dirty="0">
                <a:solidFill>
                  <a:srgbClr val="0033CC"/>
                </a:solidFill>
              </a:rPr>
              <a:t>В первом случае </a:t>
            </a:r>
            <a:r>
              <a:rPr lang="ru-RU" sz="2400" dirty="0"/>
              <a:t>описанию в виде импульсной характеристики необходимо сопоставить способ соединения элементарных устройств (элементов), определяемый структурной схемой. </a:t>
            </a:r>
          </a:p>
          <a:p>
            <a:endParaRPr lang="ru-RU" sz="800" dirty="0"/>
          </a:p>
          <a:p>
            <a:r>
              <a:rPr lang="ru-RU" sz="2400" dirty="0">
                <a:solidFill>
                  <a:srgbClr val="0033CC"/>
                </a:solidFill>
              </a:rPr>
              <a:t>Во втором случае</a:t>
            </a:r>
            <a:r>
              <a:rPr lang="ru-RU" sz="2400" dirty="0"/>
              <a:t> необходимо указать последовательность элементарных действий, которые должны выполняться программируемым вычислителем, чтобы преобразовать входную последовательность в выходную. </a:t>
            </a:r>
          </a:p>
        </p:txBody>
      </p:sp>
    </p:spTree>
    <p:extLst>
      <p:ext uri="{BB962C8B-B14F-4D97-AF65-F5344CB8AC3E}">
        <p14:creationId xmlns:p14="http://schemas.microsoft.com/office/powerpoint/2010/main" val="1431821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18A90FAA-1A90-490A-95A3-8AAFEF00F3AB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20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097434" y="449560"/>
            <a:ext cx="871296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Импульсная характеристика этой цепи равна </a:t>
            </a:r>
            <a:r>
              <a:rPr lang="ru-RU" sz="2800" dirty="0">
                <a:solidFill>
                  <a:srgbClr val="7030A0"/>
                </a:solidFill>
              </a:rPr>
              <a:t>свёртке </a:t>
            </a:r>
            <a:r>
              <a:rPr lang="ru-RU" sz="2800" dirty="0"/>
              <a:t>импульсных характеристик ее </a:t>
            </a:r>
            <a:r>
              <a:rPr lang="ru-RU" sz="2800" dirty="0" err="1"/>
              <a:t>нерекурсивной</a:t>
            </a:r>
            <a:r>
              <a:rPr lang="ru-RU" sz="2800" dirty="0"/>
              <a:t> и рекурсивной частей и имеет в общем случае бесконечную длину.</a:t>
            </a:r>
          </a:p>
          <a:p>
            <a:r>
              <a:rPr lang="ru-RU" sz="2800" dirty="0"/>
              <a:t>Исключение – случай, когда числитель ПФ делится на знаменатель без остатка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628902"/>
              </p:ext>
            </p:extLst>
          </p:nvPr>
        </p:nvGraphicFramePr>
        <p:xfrm>
          <a:off x="2105547" y="3127216"/>
          <a:ext cx="3168352" cy="1127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2" name="Equation" r:id="rId5" imgW="2209680" imgH="787320" progId="Equation.DSMT4">
                  <p:embed/>
                </p:oleObj>
              </mc:Choice>
              <mc:Fallback>
                <p:oleObj name="Equation" r:id="rId5" imgW="22096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547" y="3127216"/>
                        <a:ext cx="3168352" cy="1127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734199"/>
              </p:ext>
            </p:extLst>
          </p:nvPr>
        </p:nvGraphicFramePr>
        <p:xfrm>
          <a:off x="2105546" y="4431614"/>
          <a:ext cx="3755246" cy="58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3" name="Equation" r:id="rId7" imgW="2222500" imgH="342900" progId="Equation.DSMT4">
                  <p:embed/>
                </p:oleObj>
              </mc:Choice>
              <mc:Fallback>
                <p:oleObj name="Equation" r:id="rId7" imgW="2222500" imgH="342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546" y="4431614"/>
                        <a:ext cx="3755246" cy="580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139068"/>
              </p:ext>
            </p:extLst>
          </p:nvPr>
        </p:nvGraphicFramePr>
        <p:xfrm>
          <a:off x="2105546" y="5473704"/>
          <a:ext cx="1014065" cy="57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4" name="Equation" r:id="rId9" imgW="609336" imgH="342751" progId="Equation.DSMT4">
                  <p:embed/>
                </p:oleObj>
              </mc:Choice>
              <mc:Fallback>
                <p:oleObj name="Equation" r:id="rId9" imgW="609336" imgH="34275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546" y="5473704"/>
                        <a:ext cx="1014065" cy="570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76892" y="5490811"/>
            <a:ext cx="3240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- полином </a:t>
            </a:r>
          </a:p>
        </p:txBody>
      </p:sp>
    </p:spTree>
    <p:extLst>
      <p:ext uri="{BB962C8B-B14F-4D97-AF65-F5344CB8AC3E}">
        <p14:creationId xmlns:p14="http://schemas.microsoft.com/office/powerpoint/2010/main" val="11162702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3D86C3B1-462D-48FA-A6A3-26FA839589C7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21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745506" y="665584"/>
            <a:ext cx="15648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мер </a:t>
            </a:r>
            <a:endParaRPr lang="ru-RU" sz="28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794197"/>
              </p:ext>
            </p:extLst>
          </p:nvPr>
        </p:nvGraphicFramePr>
        <p:xfrm>
          <a:off x="6021098" y="390282"/>
          <a:ext cx="2304256" cy="131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0" name="Equation" r:id="rId5" imgW="1866600" imgH="1054080" progId="Equation.DSMT4">
                  <p:embed/>
                </p:oleObj>
              </mc:Choice>
              <mc:Fallback>
                <p:oleObj name="Equation" r:id="rId5" imgW="1866600" imgH="1054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098" y="390282"/>
                        <a:ext cx="2304256" cy="1310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11680"/>
              </p:ext>
            </p:extLst>
          </p:nvPr>
        </p:nvGraphicFramePr>
        <p:xfrm>
          <a:off x="985024" y="1301892"/>
          <a:ext cx="5459088" cy="5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1" name="Equation" r:id="rId7" imgW="2260440" imgH="2184120" progId="Equation.DSMT4">
                  <p:embed/>
                </p:oleObj>
              </mc:Choice>
              <mc:Fallback>
                <p:oleObj name="Equation" r:id="rId7" imgW="226044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5024" y="1301892"/>
                        <a:ext cx="5459088" cy="5275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17070" y="4887366"/>
            <a:ext cx="4305300" cy="1466850"/>
          </a:xfrm>
          <a:prstGeom prst="rect">
            <a:avLst/>
          </a:prstGeom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773269"/>
              </p:ext>
            </p:extLst>
          </p:nvPr>
        </p:nvGraphicFramePr>
        <p:xfrm>
          <a:off x="6021098" y="4887366"/>
          <a:ext cx="846028" cy="588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2" name="Equation" r:id="rId10" imgW="291960" imgH="203040" progId="Equation.DSMT4">
                  <p:embed/>
                </p:oleObj>
              </mc:Choice>
              <mc:Fallback>
                <p:oleObj name="Equation" r:id="rId10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21098" y="4887366"/>
                        <a:ext cx="846028" cy="588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848956"/>
              </p:ext>
            </p:extLst>
          </p:nvPr>
        </p:nvGraphicFramePr>
        <p:xfrm>
          <a:off x="4761482" y="3562674"/>
          <a:ext cx="4699225" cy="636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3" name="Equation" r:id="rId12" imgW="3962160" imgH="533160" progId="Equation.DSMT4">
                  <p:embed/>
                </p:oleObj>
              </mc:Choice>
              <mc:Fallback>
                <p:oleObj name="Equation" r:id="rId12" imgW="396216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482" y="3562674"/>
                        <a:ext cx="4699225" cy="63686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205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Прямоугольник 19"/>
          <p:cNvSpPr/>
          <p:nvPr/>
        </p:nvSpPr>
        <p:spPr>
          <a:xfrm>
            <a:off x="773907" y="233536"/>
            <a:ext cx="9140986" cy="96096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317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/>
              <p:cNvSpPr/>
              <p:nvPr/>
            </p:nvSpPr>
            <p:spPr>
              <a:xfrm>
                <a:off x="776921" y="1424574"/>
                <a:ext cx="9137972" cy="5311084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73072BE5-0006-4E4F-A255-F7EBB21D3AE2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1424574"/>
                <a:ext cx="9137972" cy="53110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3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579828" y="305524"/>
            <a:ext cx="75608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schemeClr val="accent4">
                    <a:lumMod val="75000"/>
                  </a:schemeClr>
                </a:solidFill>
              </a:rPr>
              <a:t>Структура цепи с конечной импульсной характеристикой (КИХ-цепи)</a:t>
            </a:r>
            <a:endParaRPr lang="ru-RU" sz="2400" b="1" i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662039"/>
              </p:ext>
            </p:extLst>
          </p:nvPr>
        </p:nvGraphicFramePr>
        <p:xfrm>
          <a:off x="4481810" y="1661753"/>
          <a:ext cx="3767060" cy="648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0" name="Equation" r:id="rId5" imgW="2489040" imgH="419040" progId="Equation.DSMT4">
                  <p:embed/>
                </p:oleObj>
              </mc:Choice>
              <mc:Fallback>
                <p:oleObj name="Equation" r:id="rId5" imgW="24890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810" y="1661753"/>
                        <a:ext cx="3767060" cy="648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855788"/>
              </p:ext>
            </p:extLst>
          </p:nvPr>
        </p:nvGraphicFramePr>
        <p:xfrm>
          <a:off x="8858450" y="2547003"/>
          <a:ext cx="785072" cy="49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1" name="Equation" r:id="rId7" imgW="533169" imgH="330057" progId="Equation.DSMT4">
                  <p:embed/>
                </p:oleObj>
              </mc:Choice>
              <mc:Fallback>
                <p:oleObj name="Equation" r:id="rId7" imgW="533169" imgH="3300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450" y="2547003"/>
                        <a:ext cx="785072" cy="490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542357"/>
              </p:ext>
            </p:extLst>
          </p:nvPr>
        </p:nvGraphicFramePr>
        <p:xfrm>
          <a:off x="2674326" y="3435984"/>
          <a:ext cx="3930387" cy="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2" name="Equation" r:id="rId9" imgW="2628720" imgH="419040" progId="Equation.DSMT4">
                  <p:embed/>
                </p:oleObj>
              </mc:Choice>
              <mc:Fallback>
                <p:oleObj name="Equation" r:id="rId9" imgW="26287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326" y="3435984"/>
                        <a:ext cx="3930387" cy="63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1457474" y="1798024"/>
            <a:ext cx="5472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Предположим, что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457474" y="2547003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Примем также, что и входная последовательность имеет конечную длину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65486" y="4165146"/>
            <a:ext cx="511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Выходная последовательность </a:t>
            </a: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80867"/>
              </p:ext>
            </p:extLst>
          </p:nvPr>
        </p:nvGraphicFramePr>
        <p:xfrm>
          <a:off x="2646602" y="4742779"/>
          <a:ext cx="4132493" cy="1392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3" name="Equation" r:id="rId11" imgW="2679700" imgH="901700" progId="Equation.DSMT4">
                  <p:embed/>
                </p:oleObj>
              </mc:Choice>
              <mc:Fallback>
                <p:oleObj name="Equation" r:id="rId11" imgW="2679700" imgH="901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602" y="4742779"/>
                        <a:ext cx="4132493" cy="1392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258010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137E8AA3-3E8C-4C49-A067-D0EAB761C32C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4</a:t>
            </a:fld>
            <a:endParaRPr lang="ru-RU"/>
          </a:p>
        </p:txBody>
      </p:sp>
      <p:pic>
        <p:nvPicPr>
          <p:cNvPr id="5" name="Рисунок 4" descr="Рис 3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308" y="1576259"/>
            <a:ext cx="5070936" cy="485999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543650"/>
              </p:ext>
            </p:extLst>
          </p:nvPr>
        </p:nvGraphicFramePr>
        <p:xfrm>
          <a:off x="1725638" y="410373"/>
          <a:ext cx="3456384" cy="116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9" name="Equation" r:id="rId6" imgW="2679700" imgH="901700" progId="Equation.DSMT4">
                  <p:embed/>
                </p:oleObj>
              </mc:Choice>
              <mc:Fallback>
                <p:oleObj name="Equation" r:id="rId6" imgW="2679700" imgH="901700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38" y="410373"/>
                        <a:ext cx="3456384" cy="1164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032180"/>
              </p:ext>
            </p:extLst>
          </p:nvPr>
        </p:nvGraphicFramePr>
        <p:xfrm>
          <a:off x="7375467" y="1888008"/>
          <a:ext cx="20002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0" name="Equation" r:id="rId8" imgW="1993900" imgH="342900" progId="Equation.DSMT4">
                  <p:embed/>
                </p:oleObj>
              </mc:Choice>
              <mc:Fallback>
                <p:oleObj name="Equation" r:id="rId8" imgW="19939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467" y="1888008"/>
                        <a:ext cx="20002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343056"/>
              </p:ext>
            </p:extLst>
          </p:nvPr>
        </p:nvGraphicFramePr>
        <p:xfrm>
          <a:off x="6462030" y="2663004"/>
          <a:ext cx="323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1" name="Equation" r:id="rId10" imgW="3238500" imgH="342900" progId="Equation.DSMT4">
                  <p:embed/>
                </p:oleObj>
              </mc:Choice>
              <mc:Fallback>
                <p:oleObj name="Equation" r:id="rId10" imgW="32385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030" y="2663004"/>
                        <a:ext cx="3238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085187"/>
              </p:ext>
            </p:extLst>
          </p:nvPr>
        </p:nvGraphicFramePr>
        <p:xfrm>
          <a:off x="5080379" y="4885244"/>
          <a:ext cx="41243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2" name="Equation" r:id="rId12" imgW="4127400" imgH="342720" progId="Equation.DSMT4">
                  <p:embed/>
                </p:oleObj>
              </mc:Choice>
              <mc:Fallback>
                <p:oleObj name="Equation" r:id="rId12" imgW="412740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379" y="4885244"/>
                        <a:ext cx="41243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53431"/>
              </p:ext>
            </p:extLst>
          </p:nvPr>
        </p:nvGraphicFramePr>
        <p:xfrm>
          <a:off x="5107942" y="3571572"/>
          <a:ext cx="472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3" name="Equation" r:id="rId14" imgW="4724280" imgH="342720" progId="Equation.DSMT4">
                  <p:embed/>
                </p:oleObj>
              </mc:Choice>
              <mc:Fallback>
                <p:oleObj name="Equation" r:id="rId14" imgW="4724280" imgH="34272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942" y="3571572"/>
                        <a:ext cx="472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42286" y="4181442"/>
            <a:ext cx="324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и т.д., последний отсчёт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819101" y="5486528"/>
            <a:ext cx="30963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Длина выходной последовательности</a:t>
            </a:r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2826"/>
              </p:ext>
            </p:extLst>
          </p:nvPr>
        </p:nvGraphicFramePr>
        <p:xfrm>
          <a:off x="7684595" y="5725673"/>
          <a:ext cx="1620180" cy="36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4" name="Equation" r:id="rId16" imgW="1257300" imgH="279400" progId="Equation.DSMT4">
                  <p:embed/>
                </p:oleObj>
              </mc:Choice>
              <mc:Fallback>
                <p:oleObj name="Equation" r:id="rId16" imgW="1257300" imgH="279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4595" y="5725673"/>
                        <a:ext cx="1620180" cy="368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4807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F9C65FBB-9C24-4281-8845-8EDDB6E15B16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5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58638" y="449560"/>
            <a:ext cx="870774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Ограничение длины входной последовательности на самом деле не является принципиальным: ничто не мешает подать на вход сколь угодно длинную последовательность.</a:t>
            </a:r>
          </a:p>
          <a:p>
            <a:r>
              <a:rPr lang="ru-RU" sz="2400" dirty="0"/>
              <a:t>Конечная длина импульсной характеристики, напротив, имеет принципиальное значение. </a:t>
            </a:r>
          </a:p>
          <a:p>
            <a:r>
              <a:rPr lang="ru-RU" sz="2400" dirty="0"/>
              <a:t>Именно длиной импульсной характеристики определяется количество масштабирующих и задерживающих звеньев, т.е. сложность цепи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57474" y="3844760"/>
            <a:ext cx="71287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Все операции, выполняемые элементами, показанными на схеме, очевидно, могут быть выполнены цифровым вычислителем (процессором) в соответствии с определенным алгоритмом. 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792561"/>
              </p:ext>
            </p:extLst>
          </p:nvPr>
        </p:nvGraphicFramePr>
        <p:xfrm>
          <a:off x="1373426" y="5203440"/>
          <a:ext cx="7296888" cy="60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9" name="Equation" r:id="rId5" imgW="5829300" imgH="482600" progId="Equation.DSMT4">
                  <p:embed/>
                </p:oleObj>
              </mc:Choice>
              <mc:Fallback>
                <p:oleObj name="Equation" r:id="rId5" imgW="58293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426" y="5203440"/>
                        <a:ext cx="7296888" cy="608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699787"/>
              </p:ext>
            </p:extLst>
          </p:nvPr>
        </p:nvGraphicFramePr>
        <p:xfrm>
          <a:off x="2105546" y="5945695"/>
          <a:ext cx="131026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0" name="Equation" r:id="rId7" imgW="1104900" imgH="482600" progId="Equation.DSMT4">
                  <p:embed/>
                </p:oleObj>
              </mc:Choice>
              <mc:Fallback>
                <p:oleObj name="Equation" r:id="rId7" imgW="11049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546" y="5945695"/>
                        <a:ext cx="1310263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884489"/>
              </p:ext>
            </p:extLst>
          </p:nvPr>
        </p:nvGraphicFramePr>
        <p:xfrm>
          <a:off x="3892587" y="5945695"/>
          <a:ext cx="125378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1" name="Equation" r:id="rId9" imgW="1054100" imgH="482600" progId="Equation.DSMT4">
                  <p:embed/>
                </p:oleObj>
              </mc:Choice>
              <mc:Fallback>
                <p:oleObj name="Equation" r:id="rId9" imgW="10541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87" y="5945695"/>
                        <a:ext cx="1253786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392080"/>
              </p:ext>
            </p:extLst>
          </p:nvPr>
        </p:nvGraphicFramePr>
        <p:xfrm>
          <a:off x="6606046" y="5922168"/>
          <a:ext cx="2268252" cy="58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2" name="Equation" r:id="rId11" imgW="1905000" imgH="482600" progId="Equation.DSMT4">
                  <p:embed/>
                </p:oleObj>
              </mc:Choice>
              <mc:Fallback>
                <p:oleObj name="Equation" r:id="rId11" imgW="19050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046" y="5922168"/>
                        <a:ext cx="2268252" cy="581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393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4EF38DBC-B1F5-467D-9CBE-537B08A458FC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6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217148" y="466110"/>
            <a:ext cx="77048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</a:t>
            </a:r>
            <a:r>
              <a:rPr lang="ru-RU" sz="2400" dirty="0" smtClean="0"/>
              <a:t>ходная </a:t>
            </a:r>
            <a:r>
              <a:rPr lang="ru-RU" sz="2400" dirty="0"/>
              <a:t>и выходная последовательности КИХ-цепи связаны разностным уравнением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3740"/>
              </p:ext>
            </p:extLst>
          </p:nvPr>
        </p:nvGraphicFramePr>
        <p:xfrm>
          <a:off x="1601490" y="1529680"/>
          <a:ext cx="777686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0" name="Equation" r:id="rId5" imgW="5829300" imgH="482600" progId="Equation.DSMT4">
                  <p:embed/>
                </p:oleObj>
              </mc:Choice>
              <mc:Fallback>
                <p:oleObj name="Equation" r:id="rId5" imgW="58293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490" y="1529680"/>
                        <a:ext cx="7776864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12615" y="2282081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Это по сути та же свёртка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969421"/>
              </p:ext>
            </p:extLst>
          </p:nvPr>
        </p:nvGraphicFramePr>
        <p:xfrm>
          <a:off x="1745506" y="2992616"/>
          <a:ext cx="636010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1" name="Equation" r:id="rId7" imgW="4686120" imgH="901440" progId="Equation.DSMT4">
                  <p:embed/>
                </p:oleObj>
              </mc:Choice>
              <mc:Fallback>
                <p:oleObj name="Equation" r:id="rId7" imgW="4686120" imgH="901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506" y="2992616"/>
                        <a:ext cx="6360107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1745506" y="4482008"/>
            <a:ext cx="777686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Применим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400" dirty="0"/>
              <a:t>-преобразование к обеим частям разностного уравнения 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94043"/>
              </p:ext>
            </p:extLst>
          </p:nvPr>
        </p:nvGraphicFramePr>
        <p:xfrm>
          <a:off x="1132807" y="5634136"/>
          <a:ext cx="842619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2" name="Equation" r:id="rId9" imgW="6350000" imgH="546100" progId="Equation.DSMT4">
                  <p:embed/>
                </p:oleObj>
              </mc:Choice>
              <mc:Fallback>
                <p:oleObj name="Equation" r:id="rId9" imgW="6350000" imgH="546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807" y="5634136"/>
                        <a:ext cx="8426199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35844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628C21F5-8945-410B-AEC3-1DF353F2B50C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7</a:t>
            </a:fld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397572"/>
              </p:ext>
            </p:extLst>
          </p:nvPr>
        </p:nvGraphicFramePr>
        <p:xfrm>
          <a:off x="1132682" y="490014"/>
          <a:ext cx="84264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8" name="Equation" r:id="rId5" imgW="6350000" imgH="546100" progId="Equation.DSMT4">
                  <p:embed/>
                </p:oleObj>
              </mc:Choice>
              <mc:Fallback>
                <p:oleObj name="Equation" r:id="rId5" imgW="6350000" imgH="5461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682" y="490014"/>
                        <a:ext cx="84264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442028"/>
              </p:ext>
            </p:extLst>
          </p:nvPr>
        </p:nvGraphicFramePr>
        <p:xfrm>
          <a:off x="2197556" y="1299280"/>
          <a:ext cx="341638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9" name="Equation" r:id="rId7" imgW="2324100" imgH="342900" progId="Equation.DSMT4">
                  <p:embed/>
                </p:oleObj>
              </mc:Choice>
              <mc:Fallback>
                <p:oleObj name="Equation" r:id="rId7" imgW="23241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556" y="1299280"/>
                        <a:ext cx="3416380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698921"/>
              </p:ext>
            </p:extLst>
          </p:nvPr>
        </p:nvGraphicFramePr>
        <p:xfrm>
          <a:off x="1637494" y="1976207"/>
          <a:ext cx="536042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0" name="Equation" r:id="rId9" imgW="3962400" imgH="901700" progId="Equation.DSMT4">
                  <p:embed/>
                </p:oleObj>
              </mc:Choice>
              <mc:Fallback>
                <p:oleObj name="Equation" r:id="rId9" imgW="3962400" imgH="90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494" y="1976207"/>
                        <a:ext cx="5360427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1241450" y="3299035"/>
            <a:ext cx="79568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передаточная функция КИХ-цепи имеет вид полинома относительно 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68298"/>
              </p:ext>
            </p:extLst>
          </p:nvPr>
        </p:nvGraphicFramePr>
        <p:xfrm>
          <a:off x="3905745" y="3689920"/>
          <a:ext cx="1291733" cy="76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1" name="Equation" r:id="rId11" imgW="888614" imgH="533169" progId="Equation.DSMT4">
                  <p:embed/>
                </p:oleObj>
              </mc:Choice>
              <mc:Fallback>
                <p:oleObj name="Equation" r:id="rId11" imgW="888614" imgH="5331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745" y="3689920"/>
                        <a:ext cx="1291733" cy="7695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1241450" y="4321789"/>
            <a:ext cx="758483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КИХ-цепь выполняет умножение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400" dirty="0"/>
              <a:t>образа входной </a:t>
            </a:r>
          </a:p>
          <a:p>
            <a:r>
              <a:rPr lang="ru-RU" sz="2400" dirty="0"/>
              <a:t>последовательности на полином степени  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204341"/>
              </p:ext>
            </p:extLst>
          </p:nvPr>
        </p:nvGraphicFramePr>
        <p:xfrm>
          <a:off x="7362130" y="4728227"/>
          <a:ext cx="858771" cy="36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2" name="Equation" r:id="rId13" imgW="660400" imgH="279400" progId="Equation.DSMT4">
                  <p:embed/>
                </p:oleObj>
              </mc:Choice>
              <mc:Fallback>
                <p:oleObj name="Equation" r:id="rId13" imgW="6604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130" y="4728227"/>
                        <a:ext cx="858771" cy="368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1572772" y="5244815"/>
            <a:ext cx="7704856" cy="1333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КИХ-цепи составляют лишь ограниченный класс ЛИС-цепей. В самом деле, импульсная характеристика устойчивой ЛИС-цепи должна быть абсолютно суммируемой, но не обязательно конечной последовательностью</a:t>
            </a:r>
          </a:p>
        </p:txBody>
      </p:sp>
    </p:spTree>
    <p:extLst>
      <p:ext uri="{BB962C8B-B14F-4D97-AF65-F5344CB8AC3E}">
        <p14:creationId xmlns:p14="http://schemas.microsoft.com/office/powerpoint/2010/main" val="35693662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рямоугольник 18"/>
          <p:cNvSpPr/>
          <p:nvPr/>
        </p:nvSpPr>
        <p:spPr>
          <a:xfrm>
            <a:off x="773907" y="233536"/>
            <a:ext cx="9140986" cy="96096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317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776921" y="1324156"/>
                <a:ext cx="9137972" cy="5411502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A31B1985-32BA-49A8-B4BB-7E848E99C292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1324156"/>
                <a:ext cx="9137972" cy="541150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8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671992" y="298410"/>
            <a:ext cx="73448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schemeClr val="accent4">
                    <a:lumMod val="75000"/>
                  </a:schemeClr>
                </a:solidFill>
              </a:rPr>
              <a:t>Разностное уравнение и структурная схема </a:t>
            </a:r>
            <a:br>
              <a:rPr lang="ru-RU" sz="2400" b="1" dirty="0">
                <a:solidFill>
                  <a:schemeClr val="accent4">
                    <a:lumMod val="75000"/>
                  </a:schemeClr>
                </a:solidFill>
              </a:rPr>
            </a:br>
            <a:r>
              <a:rPr lang="ru-RU" sz="2400" b="1" dirty="0">
                <a:solidFill>
                  <a:schemeClr val="accent4">
                    <a:lumMod val="75000"/>
                  </a:schemeClr>
                </a:solidFill>
              </a:rPr>
              <a:t>рекурсивной цепи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291413" y="1383026"/>
            <a:ext cx="80648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Существуют ЛИС-цепи </a:t>
            </a:r>
            <a:r>
              <a:rPr lang="ru-RU" sz="2000" i="1" dirty="0"/>
              <a:t>конечного </a:t>
            </a:r>
            <a:r>
              <a:rPr lang="ru-RU" sz="2000" dirty="0"/>
              <a:t>порядка (содержащие конечное число элементов) с импульсными характеристиками бесконечной длины. Такие цепи не умножают, а </a:t>
            </a:r>
            <a:r>
              <a:rPr lang="ru-RU" sz="2000" i="1" dirty="0"/>
              <a:t>делят</a:t>
            </a:r>
            <a:r>
              <a:rPr lang="ru-RU" sz="2000" dirty="0"/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000" dirty="0"/>
              <a:t>образ входной последовательности на полином 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267003"/>
              </p:ext>
            </p:extLst>
          </p:nvPr>
        </p:nvGraphicFramePr>
        <p:xfrm>
          <a:off x="1961530" y="2825824"/>
          <a:ext cx="1656184" cy="81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9" name="Equation" r:id="rId5" imgW="1574800" imgH="787400" progId="Equation.DSMT4">
                  <p:embed/>
                </p:oleObj>
              </mc:Choice>
              <mc:Fallback>
                <p:oleObj name="Equation" r:id="rId5" imgW="1574800" imgH="787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530" y="2825824"/>
                        <a:ext cx="1656184" cy="818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418296"/>
              </p:ext>
            </p:extLst>
          </p:nvPr>
        </p:nvGraphicFramePr>
        <p:xfrm>
          <a:off x="5057875" y="2713039"/>
          <a:ext cx="2604591" cy="103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0" name="Equation" r:id="rId7" imgW="2273300" imgH="901700" progId="Equation.DSMT4">
                  <p:embed/>
                </p:oleObj>
              </mc:Choice>
              <mc:Fallback>
                <p:oleObj name="Equation" r:id="rId7" imgW="22733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875" y="2713039"/>
                        <a:ext cx="2604591" cy="1039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581915"/>
              </p:ext>
            </p:extLst>
          </p:nvPr>
        </p:nvGraphicFramePr>
        <p:xfrm>
          <a:off x="1522001" y="3820599"/>
          <a:ext cx="772001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1" name="Equation" r:id="rId9" imgW="6477000" imgH="546100" progId="Equation.DSMT4">
                  <p:embed/>
                </p:oleObj>
              </mc:Choice>
              <mc:Fallback>
                <p:oleObj name="Equation" r:id="rId9" imgW="6477000" imgH="546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001" y="3820599"/>
                        <a:ext cx="7720016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419516"/>
              </p:ext>
            </p:extLst>
          </p:nvPr>
        </p:nvGraphicFramePr>
        <p:xfrm>
          <a:off x="1603707" y="4856308"/>
          <a:ext cx="755660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2" name="Equation" r:id="rId11" imgW="6375400" imgH="482600" progId="Equation.DSMT4">
                  <p:embed/>
                </p:oleObj>
              </mc:Choice>
              <mc:Fallback>
                <p:oleObj name="Equation" r:id="rId11" imgW="63754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707" y="4856308"/>
                        <a:ext cx="755660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845606"/>
              </p:ext>
            </p:extLst>
          </p:nvPr>
        </p:nvGraphicFramePr>
        <p:xfrm>
          <a:off x="3985725" y="5460742"/>
          <a:ext cx="367468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3" name="Equation" r:id="rId13" imgW="2882900" imgH="901700" progId="Equation.DSMT4">
                  <p:embed/>
                </p:oleObj>
              </mc:Choice>
              <mc:Fallback>
                <p:oleObj name="Equation" r:id="rId13" imgW="2882900" imgH="901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725" y="5460742"/>
                        <a:ext cx="3674682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311434" y="4551784"/>
            <a:ext cx="56324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Разностное уравнение</a:t>
            </a:r>
          </a:p>
        </p:txBody>
      </p:sp>
    </p:spTree>
    <p:extLst>
      <p:ext uri="{BB962C8B-B14F-4D97-AF65-F5344CB8AC3E}">
        <p14:creationId xmlns:p14="http://schemas.microsoft.com/office/powerpoint/2010/main" val="14823962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9A56030D-5B72-4909-B696-96FBB263C544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Рисунок 13" descr="Рис 3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906" y="2393777"/>
            <a:ext cx="4248472" cy="4176463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9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873795"/>
              </p:ext>
            </p:extLst>
          </p:nvPr>
        </p:nvGraphicFramePr>
        <p:xfrm>
          <a:off x="1365521" y="3905944"/>
          <a:ext cx="4644895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0" name="Equation" r:id="rId6" imgW="3644900" imgH="901700" progId="Equation.DSMT4">
                  <p:embed/>
                </p:oleObj>
              </mc:Choice>
              <mc:Fallback>
                <p:oleObj name="Equation" r:id="rId6" imgW="36449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521" y="3905944"/>
                        <a:ext cx="4644895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873004"/>
              </p:ext>
            </p:extLst>
          </p:nvPr>
        </p:nvGraphicFramePr>
        <p:xfrm>
          <a:off x="1567656" y="521569"/>
          <a:ext cx="75565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1" name="Equation" r:id="rId8" imgW="6375400" imgH="482600" progId="Equation.DSMT4">
                  <p:embed/>
                </p:oleObj>
              </mc:Choice>
              <mc:Fallback>
                <p:oleObj name="Equation" r:id="rId8" imgW="6375400" imgH="4826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656" y="521569"/>
                        <a:ext cx="75565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761298"/>
              </p:ext>
            </p:extLst>
          </p:nvPr>
        </p:nvGraphicFramePr>
        <p:xfrm>
          <a:off x="5129883" y="1241649"/>
          <a:ext cx="36750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2" name="Equation" r:id="rId10" imgW="2882900" imgH="901700" progId="Equation.DSMT4">
                  <p:embed/>
                </p:oleObj>
              </mc:Choice>
              <mc:Fallback>
                <p:oleObj name="Equation" r:id="rId10" imgW="2882900" imgH="9017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883" y="1241649"/>
                        <a:ext cx="367506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85466" y="2393776"/>
            <a:ext cx="53285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Поделим всё на 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73907" y="-12457"/>
            <a:ext cx="184731" cy="40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66073"/>
              </p:ext>
            </p:extLst>
          </p:nvPr>
        </p:nvGraphicFramePr>
        <p:xfrm>
          <a:off x="3473698" y="2182482"/>
          <a:ext cx="467544" cy="61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3" name="Equation" r:id="rId12" imgW="368140" imgH="482391" progId="Equation.DSMT4">
                  <p:embed/>
                </p:oleObj>
              </mc:Choice>
              <mc:Fallback>
                <p:oleObj name="Equation" r:id="rId12" imgW="368140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698" y="2182482"/>
                        <a:ext cx="467544" cy="611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678098"/>
              </p:ext>
            </p:extLst>
          </p:nvPr>
        </p:nvGraphicFramePr>
        <p:xfrm>
          <a:off x="1318419" y="5418137"/>
          <a:ext cx="16811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4" name="Equation" r:id="rId14" imgW="1269720" imgH="380880" progId="Equation.DSMT4">
                  <p:embed/>
                </p:oleObj>
              </mc:Choice>
              <mc:Fallback>
                <p:oleObj name="Equation" r:id="rId14" imgW="1269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18419" y="5418137"/>
                        <a:ext cx="1681162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824477"/>
              </p:ext>
            </p:extLst>
          </p:nvPr>
        </p:nvGraphicFramePr>
        <p:xfrm>
          <a:off x="3257674" y="5402124"/>
          <a:ext cx="2342114" cy="52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5" name="Equation" r:id="rId16" imgW="1714320" imgH="380880" progId="Equation.DSMT4">
                  <p:embed/>
                </p:oleObj>
              </mc:Choice>
              <mc:Fallback>
                <p:oleObj name="Equation" r:id="rId16" imgW="1714320" imgH="38088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674" y="5402124"/>
                        <a:ext cx="2342114" cy="520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2679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178</TotalTime>
  <Words>522</Words>
  <Application>Microsoft Office PowerPoint</Application>
  <PresentationFormat>Произвольный</PresentationFormat>
  <Paragraphs>90</Paragraphs>
  <Slides>2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9" baseType="lpstr">
      <vt:lpstr>Arial</vt:lpstr>
      <vt:lpstr>Calibri</vt:lpstr>
      <vt:lpstr>Cambria Math</vt:lpstr>
      <vt:lpstr>Times New Roman</vt:lpstr>
      <vt:lpstr>1_Тема Office</vt:lpstr>
      <vt:lpstr>2_Тема Office</vt:lpstr>
      <vt:lpstr>Equation</vt:lpstr>
      <vt:lpstr>Точечный рисунок</vt:lpstr>
      <vt:lpstr>Цифровая обработка сигналов  Структуры ЛИС-цепей</vt:lpstr>
      <vt:lpstr>СТРУКТУРЫ И ХАРАКТЕРИСТИКИ  ЛИС-ЦЕПЕЙ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Цифровая обработка сигналов</dc:title>
  <dc:creator>ВНВ</dc:creator>
  <cp:lastModifiedBy>VNV</cp:lastModifiedBy>
  <cp:revision>118</cp:revision>
  <dcterms:created xsi:type="dcterms:W3CDTF">2020-03-04T10:24:45Z</dcterms:created>
  <dcterms:modified xsi:type="dcterms:W3CDTF">2024-01-24T05:22:37Z</dcterms:modified>
</cp:coreProperties>
</file>